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65" w:type="dxa"/>
        <w:tblInd w:w="198" w:type="dxa"/>
        <w:tblLook w:val="04A0" w:firstRow="1" w:lastRow="0" w:firstColumn="1" w:lastColumn="0" w:noHBand="0" w:noVBand="1"/>
      </w:tblPr>
      <w:tblGrid>
        <w:gridCol w:w="5670"/>
        <w:gridCol w:w="4995"/>
      </w:tblGrid>
      <w:tr w:rsidR="005C018A" w:rsidRPr="002B6B9F" w14:paraId="7FAD79F5" w14:textId="77777777" w:rsidTr="005C018A">
        <w:trPr>
          <w:trHeight w:val="1128"/>
        </w:trPr>
        <w:tc>
          <w:tcPr>
            <w:tcW w:w="5670" w:type="dxa"/>
          </w:tcPr>
          <w:p w14:paraId="59080EC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UBND HUYỆN AN LÃO</w:t>
            </w:r>
          </w:p>
          <w:p w14:paraId="252AE146" w14:textId="3A1352E6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TRƯỜNG THCS </w:t>
            </w:r>
            <w:r w:rsidR="002B6B9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THÁI SƠN</w:t>
            </w:r>
          </w:p>
          <w:p w14:paraId="7911082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995" w:type="dxa"/>
          </w:tcPr>
          <w:p w14:paraId="1D71C1B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Ề KIỂM TRA HỌC KỲ II</w:t>
            </w:r>
          </w:p>
          <w:p w14:paraId="302065C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ÔN: TOÁN 8</w:t>
            </w:r>
          </w:p>
          <w:p w14:paraId="65ECC81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m học 20</w:t>
            </w:r>
            <w:r w:rsidR="000E2737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2</w:t>
            </w:r>
            <w:r w:rsidRPr="000E273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- 20</w:t>
            </w:r>
            <w:r w:rsidR="000E2737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3</w:t>
            </w:r>
          </w:p>
          <w:p w14:paraId="47C5544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>Th</w:t>
            </w:r>
            <w:r w:rsidR="000E2737" w:rsidRPr="000E2737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>ời</w:t>
            </w:r>
            <w:r w:rsidRPr="000E2737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 xml:space="preserve"> gian làm bài: 90 ph</w:t>
            </w:r>
            <w:r w:rsidR="000E2737" w:rsidRPr="000E2737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>ú</w:t>
            </w:r>
            <w:r w:rsidRPr="000E2737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>t</w:t>
            </w:r>
          </w:p>
          <w:p w14:paraId="783E0E0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</w:tbl>
    <w:p w14:paraId="3D2CB499" w14:textId="77777777" w:rsidR="005C018A" w:rsidRPr="000E2737" w:rsidRDefault="005C018A" w:rsidP="005C018A">
      <w:pPr>
        <w:tabs>
          <w:tab w:val="left" w:pos="8260"/>
        </w:tabs>
        <w:spacing w:line="360" w:lineRule="auto"/>
        <w:rPr>
          <w:rFonts w:ascii="Times New Roman" w:hAnsi="Times New Roman"/>
          <w:b/>
          <w:sz w:val="26"/>
          <w:szCs w:val="26"/>
          <w:u w:val="single"/>
          <w:lang w:val="vi-VN"/>
        </w:rPr>
      </w:pPr>
      <w:r w:rsidRPr="000E2737">
        <w:rPr>
          <w:rFonts w:ascii="Times New Roman" w:hAnsi="Times New Roman"/>
          <w:b/>
          <w:sz w:val="26"/>
          <w:szCs w:val="26"/>
          <w:u w:val="single"/>
          <w:lang w:val="it-IT"/>
        </w:rPr>
        <w:t xml:space="preserve">A.MA TRẬN ĐỀ KIỂM TRA HỌC KÌ </w:t>
      </w:r>
      <w:r w:rsidR="000E2737">
        <w:rPr>
          <w:rFonts w:ascii="Times New Roman" w:hAnsi="Times New Roman"/>
          <w:b/>
          <w:sz w:val="26"/>
          <w:szCs w:val="26"/>
          <w:u w:val="single"/>
          <w:lang w:val="vi-VN"/>
        </w:rPr>
        <w:t>II</w:t>
      </w:r>
      <w:r w:rsidRPr="000E2737">
        <w:rPr>
          <w:rFonts w:ascii="Times New Roman" w:hAnsi="Times New Roman"/>
          <w:b/>
          <w:sz w:val="26"/>
          <w:szCs w:val="26"/>
          <w:u w:val="single"/>
          <w:lang w:val="it-IT"/>
        </w:rPr>
        <w:t xml:space="preserve"> TOÁN </w:t>
      </w:r>
      <w:r w:rsidR="000E2737">
        <w:rPr>
          <w:rFonts w:ascii="Times New Roman" w:hAnsi="Times New Roman"/>
          <w:b/>
          <w:sz w:val="26"/>
          <w:szCs w:val="26"/>
          <w:u w:val="single"/>
          <w:lang w:val="vi-VN"/>
        </w:rPr>
        <w:t>8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970"/>
        <w:gridCol w:w="142"/>
        <w:gridCol w:w="992"/>
        <w:gridCol w:w="1134"/>
        <w:gridCol w:w="1276"/>
        <w:gridCol w:w="571"/>
        <w:gridCol w:w="138"/>
        <w:gridCol w:w="141"/>
        <w:gridCol w:w="709"/>
        <w:gridCol w:w="557"/>
        <w:gridCol w:w="152"/>
        <w:gridCol w:w="709"/>
        <w:gridCol w:w="969"/>
      </w:tblGrid>
      <w:tr w:rsidR="005C018A" w:rsidRPr="000E2737" w14:paraId="665D85D9" w14:textId="77777777" w:rsidTr="005C018A"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7193083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  <w:t>Cấp độ</w:t>
            </w:r>
          </w:p>
          <w:p w14:paraId="1C67171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</w:pPr>
          </w:p>
          <w:p w14:paraId="39EE8163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  <w:t>Chủ đề</w:t>
            </w:r>
          </w:p>
        </w:tc>
        <w:tc>
          <w:tcPr>
            <w:tcW w:w="21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6823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Nhận biết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F3EB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Thông hiểu</w:t>
            </w:r>
          </w:p>
        </w:tc>
        <w:tc>
          <w:tcPr>
            <w:tcW w:w="297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B6DE08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96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E70BF0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Cộng</w:t>
            </w:r>
          </w:p>
        </w:tc>
      </w:tr>
      <w:tr w:rsidR="005C018A" w:rsidRPr="000E2737" w14:paraId="19D4ED30" w14:textId="77777777" w:rsidTr="005C018A">
        <w:trPr>
          <w:trHeight w:val="188"/>
        </w:trPr>
        <w:tc>
          <w:tcPr>
            <w:tcW w:w="14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CE4BDE9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</w:pPr>
          </w:p>
        </w:tc>
        <w:tc>
          <w:tcPr>
            <w:tcW w:w="9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565295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TN</w:t>
            </w:r>
          </w:p>
        </w:tc>
        <w:tc>
          <w:tcPr>
            <w:tcW w:w="11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0AB0E26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TL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D4A907D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TN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95C63B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TL</w:t>
            </w: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28F77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Cấp độ thấp</w:t>
            </w:r>
          </w:p>
        </w:tc>
        <w:tc>
          <w:tcPr>
            <w:tcW w:w="1418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AA68D6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pacing w:val="-6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96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28B01E8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C018A" w:rsidRPr="000E2737" w14:paraId="3D5F873A" w14:textId="77777777" w:rsidTr="005C018A">
        <w:trPr>
          <w:trHeight w:val="188"/>
        </w:trPr>
        <w:tc>
          <w:tcPr>
            <w:tcW w:w="14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BFDFE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it-IT"/>
              </w:rPr>
            </w:pPr>
          </w:p>
        </w:tc>
        <w:tc>
          <w:tcPr>
            <w:tcW w:w="9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BAB8D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1157E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2515F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8981C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0218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TN</w:t>
            </w:r>
          </w:p>
        </w:tc>
        <w:tc>
          <w:tcPr>
            <w:tcW w:w="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3B44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TL</w:t>
            </w:r>
          </w:p>
        </w:tc>
        <w:tc>
          <w:tcPr>
            <w:tcW w:w="70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6E4A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TN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F8A2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TL</w:t>
            </w:r>
          </w:p>
        </w:tc>
        <w:tc>
          <w:tcPr>
            <w:tcW w:w="96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2E031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C018A" w:rsidRPr="000E2737" w14:paraId="6DA8E22C" w14:textId="77777777" w:rsidTr="005C018A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D3843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 xml:space="preserve">Chủ đề </w:t>
            </w: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</w:rPr>
              <w:t>1</w:t>
            </w:r>
          </w:p>
          <w:p w14:paraId="11847BD7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</w:p>
          <w:p w14:paraId="228FA79F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0E2737">
              <w:rPr>
                <w:rFonts w:ascii="Times New Roman" w:hAnsi="Times New Roman"/>
                <w:b/>
                <w:bCs/>
                <w:sz w:val="26"/>
                <w:szCs w:val="26"/>
              </w:rPr>
              <w:t>Phương trình</w:t>
            </w:r>
          </w:p>
        </w:tc>
        <w:tc>
          <w:tcPr>
            <w:tcW w:w="2104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1E414B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-Hs biết cách tìm nghiệm của phương trình</w:t>
            </w:r>
          </w:p>
          <w:p w14:paraId="2FBBE5D7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-Biết cách giải PT chứa dấu giá trị tuyệt đối đơn giản, PT đưa được về dạng ax+b=0</w:t>
            </w:r>
          </w:p>
          <w:p w14:paraId="566D2BDE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</w:rPr>
              <w:t>-Biết tìm ĐKXĐ của PT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38B76B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- Biết cách giải PT chứa ẩn ở mẫu có kĩ năng giải PT</w:t>
            </w: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E1608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</w:rPr>
            </w:pPr>
          </w:p>
        </w:tc>
        <w:tc>
          <w:tcPr>
            <w:tcW w:w="1418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421BDF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</w:rPr>
            </w:pPr>
          </w:p>
          <w:p w14:paraId="3334369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2027E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C018A" w:rsidRPr="000E2737" w14:paraId="5DE3573F" w14:textId="77777777" w:rsidTr="005C018A">
        <w:tc>
          <w:tcPr>
            <w:tcW w:w="14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9B6FC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</w:rPr>
              <w:t xml:space="preserve">Số câu </w:t>
            </w:r>
          </w:p>
          <w:p w14:paraId="40EDA4E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</w:rPr>
              <w:t xml:space="preserve">Số điểm      </w:t>
            </w:r>
          </w:p>
          <w:p w14:paraId="77DC3D6F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97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DC468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4</w:t>
            </w:r>
          </w:p>
          <w:p w14:paraId="11D4B80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0,8</w:t>
            </w:r>
          </w:p>
          <w:p w14:paraId="28A3B942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8%</w:t>
            </w:r>
          </w:p>
        </w:tc>
        <w:tc>
          <w:tcPr>
            <w:tcW w:w="1134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6E9F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2</w:t>
            </w:r>
          </w:p>
          <w:p w14:paraId="204ADCD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0</w:t>
            </w:r>
          </w:p>
          <w:p w14:paraId="7307B0DF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10%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949C2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F5CF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1</w:t>
            </w:r>
          </w:p>
          <w:p w14:paraId="760D254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0,5</w:t>
            </w:r>
          </w:p>
          <w:p w14:paraId="715BD03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5%</w:t>
            </w:r>
          </w:p>
        </w:tc>
        <w:tc>
          <w:tcPr>
            <w:tcW w:w="57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F831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988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5746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F8C33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861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2793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9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91E48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7</w:t>
            </w:r>
          </w:p>
          <w:p w14:paraId="1DF951C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,3</w:t>
            </w:r>
          </w:p>
          <w:p w14:paraId="00C342B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23% </w:t>
            </w:r>
          </w:p>
        </w:tc>
      </w:tr>
      <w:tr w:rsidR="005C018A" w:rsidRPr="002B6B9F" w14:paraId="10EBE62C" w14:textId="77777777" w:rsidTr="005C018A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96F3E3" w14:textId="77777777" w:rsidR="005C018A" w:rsidRPr="000E2737" w:rsidRDefault="005C018A" w:rsidP="005C018A">
            <w:pPr>
              <w:pStyle w:val="ThnVnban"/>
              <w:spacing w:line="240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sv-SE"/>
              </w:rPr>
            </w:pPr>
          </w:p>
          <w:p w14:paraId="3B17354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Chủ đề 2</w:t>
            </w:r>
          </w:p>
          <w:p w14:paraId="04633777" w14:textId="77777777" w:rsidR="005C018A" w:rsidRPr="000E2737" w:rsidRDefault="005C018A" w:rsidP="005C018A">
            <w:pPr>
              <w:pStyle w:val="ThnVnban"/>
              <w:spacing w:line="240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sv-SE"/>
              </w:rPr>
            </w:pPr>
          </w:p>
          <w:p w14:paraId="6D5387D3" w14:textId="77777777" w:rsidR="005C018A" w:rsidRPr="000E2737" w:rsidRDefault="005C018A" w:rsidP="005C018A">
            <w:pPr>
              <w:pStyle w:val="ThnVnban"/>
              <w:spacing w:line="240" w:lineRule="auto"/>
              <w:jc w:val="left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sv-SE"/>
              </w:rPr>
            </w:pPr>
            <w:r w:rsidRPr="000E2737">
              <w:rPr>
                <w:rFonts w:ascii="Times New Roman" w:hAnsi="Times New Roman" w:cs="Times New Roman"/>
                <w:b/>
                <w:iCs/>
                <w:sz w:val="26"/>
                <w:szCs w:val="26"/>
                <w:lang w:val="sv-SE"/>
              </w:rPr>
              <w:t>Bất  phương trình</w:t>
            </w:r>
          </w:p>
        </w:tc>
        <w:tc>
          <w:tcPr>
            <w:tcW w:w="2104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8EA150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-Hs biết cách kiểm tra nghiệm của bpt</w:t>
            </w:r>
          </w:p>
          <w:p w14:paraId="52CF570C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-Hs biết cách tìm nghiệm của bpt, biết cách kí hiệu tập nghiệm của bpt 1 ẩn</w:t>
            </w:r>
          </w:p>
          <w:p w14:paraId="774B512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-Hs biết sử dụng t/c liên hệ giữa thứ tự và phép cộng (phép nhân)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7557A8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sv-SE"/>
              </w:rPr>
              <w:t>Biết giải BPT bậc nhất 1 ẩn, giải một số BPT đưa về BPT 1 ẩn.Biểu diễn được nghiệm trên trục số</w:t>
            </w:r>
          </w:p>
          <w:p w14:paraId="73B07FB3" w14:textId="77777777" w:rsidR="005C018A" w:rsidRPr="000E2737" w:rsidRDefault="005C018A" w:rsidP="005C018A">
            <w:pPr>
              <w:pStyle w:val="ThnVnban"/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</w:p>
          <w:p w14:paraId="551FF4A8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F9A9F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  <w:p w14:paraId="15FA803D" w14:textId="77777777" w:rsidR="005C018A" w:rsidRPr="000E2737" w:rsidRDefault="005C018A" w:rsidP="005C018A">
            <w:pPr>
              <w:pStyle w:val="ThnVnban"/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  <w:lang w:val="sv-SE"/>
              </w:rPr>
            </w:pPr>
          </w:p>
        </w:tc>
        <w:tc>
          <w:tcPr>
            <w:tcW w:w="1418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166247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  <w:p w14:paraId="63C5078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8BE6F5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  <w:p w14:paraId="5CC1C69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  <w:lang w:val="sv-SE"/>
              </w:rPr>
            </w:pPr>
          </w:p>
        </w:tc>
      </w:tr>
      <w:tr w:rsidR="005C018A" w:rsidRPr="000E2737" w14:paraId="02FB0124" w14:textId="77777777" w:rsidTr="005C018A">
        <w:tc>
          <w:tcPr>
            <w:tcW w:w="14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9E79F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câu </w:t>
            </w:r>
          </w:p>
          <w:p w14:paraId="5C679D1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Số điểm      Tỉ lệ %</w:t>
            </w:r>
          </w:p>
        </w:tc>
        <w:tc>
          <w:tcPr>
            <w:tcW w:w="97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295D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4</w:t>
            </w:r>
          </w:p>
          <w:p w14:paraId="143BE13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0,8</w:t>
            </w:r>
          </w:p>
          <w:p w14:paraId="583C52C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8%</w:t>
            </w:r>
          </w:p>
        </w:tc>
        <w:tc>
          <w:tcPr>
            <w:tcW w:w="1134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0549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901F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D188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2</w:t>
            </w:r>
          </w:p>
          <w:p w14:paraId="7533BF6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0</w:t>
            </w:r>
          </w:p>
          <w:p w14:paraId="5D43892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10%</w:t>
            </w:r>
          </w:p>
        </w:tc>
        <w:tc>
          <w:tcPr>
            <w:tcW w:w="57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1347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988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6CC3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5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6288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61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E019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9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FADF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6</w:t>
            </w:r>
          </w:p>
          <w:p w14:paraId="6B61815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8</w:t>
            </w:r>
          </w:p>
          <w:p w14:paraId="16ACEC8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18%</w:t>
            </w:r>
          </w:p>
        </w:tc>
      </w:tr>
      <w:tr w:rsidR="005C018A" w:rsidRPr="002B6B9F" w14:paraId="06ED24B7" w14:textId="77777777" w:rsidTr="005C018A">
        <w:tc>
          <w:tcPr>
            <w:tcW w:w="14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76C7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pl-PL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  <w:t>Chủ đề 3</w:t>
            </w:r>
          </w:p>
          <w:p w14:paraId="04B9C9EA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b/>
                <w:sz w:val="26"/>
                <w:szCs w:val="26"/>
                <w:lang w:val="sv-SE"/>
              </w:rPr>
              <w:t xml:space="preserve">Giải bài toán bằng cách lập </w:t>
            </w:r>
            <w:r w:rsidRPr="000E2737">
              <w:rPr>
                <w:rFonts w:ascii="Times New Roman" w:eastAsia="TimesNewRomanPS-BoldMT" w:hAnsi="Times New Roman"/>
                <w:b/>
                <w:sz w:val="26"/>
                <w:szCs w:val="26"/>
                <w:lang w:val="sv-SE"/>
              </w:rPr>
              <w:lastRenderedPageBreak/>
              <w:t>phương trình</w:t>
            </w:r>
          </w:p>
        </w:tc>
        <w:tc>
          <w:tcPr>
            <w:tcW w:w="2104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3B99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2410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740722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  <w:tc>
          <w:tcPr>
            <w:tcW w:w="1559" w:type="dxa"/>
            <w:gridSpan w:val="4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29A6B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nl-NL"/>
              </w:rPr>
              <w:t xml:space="preserve">-Hiểu được phương pháp giải bài toán bằng </w:t>
            </w: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nl-NL"/>
              </w:rPr>
              <w:lastRenderedPageBreak/>
              <w:t>cách lập PT để giải dạng toán chuyển động</w:t>
            </w:r>
          </w:p>
        </w:tc>
        <w:tc>
          <w:tcPr>
            <w:tcW w:w="1418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2AA00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nl-NL"/>
              </w:rPr>
            </w:pPr>
          </w:p>
        </w:tc>
        <w:tc>
          <w:tcPr>
            <w:tcW w:w="9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A56B4" w14:textId="77777777" w:rsidR="005C018A" w:rsidRPr="002B6B9F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</w:tr>
      <w:tr w:rsidR="005C018A" w:rsidRPr="000E2737" w14:paraId="1B1F9DE0" w14:textId="77777777" w:rsidTr="005C018A">
        <w:tc>
          <w:tcPr>
            <w:tcW w:w="14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6347B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câu </w:t>
            </w:r>
          </w:p>
          <w:p w14:paraId="4D382EC5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điểm   </w:t>
            </w:r>
          </w:p>
          <w:p w14:paraId="7F671E7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   Tỉ lệ %</w:t>
            </w:r>
          </w:p>
        </w:tc>
        <w:tc>
          <w:tcPr>
            <w:tcW w:w="11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8D8C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2306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6AF0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5D62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5163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850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3295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</w:t>
            </w:r>
          </w:p>
          <w:p w14:paraId="2A156F6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0</w:t>
            </w:r>
          </w:p>
          <w:p w14:paraId="1360A8B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5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5B24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61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504F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9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9B5F6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</w:t>
            </w:r>
          </w:p>
          <w:p w14:paraId="07A7C1C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0</w:t>
            </w:r>
          </w:p>
          <w:p w14:paraId="49C163D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0%</w:t>
            </w:r>
          </w:p>
        </w:tc>
      </w:tr>
      <w:tr w:rsidR="005C018A" w:rsidRPr="002B6B9F" w14:paraId="21FB88C2" w14:textId="77777777" w:rsidTr="005C018A">
        <w:tc>
          <w:tcPr>
            <w:tcW w:w="14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8566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pl-PL"/>
              </w:rPr>
            </w:pPr>
            <w:r w:rsidRPr="000E2737">
              <w:rPr>
                <w:rFonts w:ascii="Times New Roman" w:eastAsia="TimesNewRomanPS-BoldMT" w:hAnsi="Times New Roman"/>
                <w:b/>
                <w:sz w:val="26"/>
                <w:szCs w:val="26"/>
                <w:lang w:val="pl-PL"/>
              </w:rPr>
              <w:t>Chủ đề 4</w:t>
            </w:r>
          </w:p>
          <w:p w14:paraId="20172720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i/>
                <w:sz w:val="26"/>
                <w:szCs w:val="26"/>
              </w:rPr>
            </w:pPr>
          </w:p>
          <w:p w14:paraId="3344C693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sz w:val="26"/>
                <w:szCs w:val="26"/>
                <w:lang w:val="pl-PL"/>
              </w:rPr>
            </w:pPr>
            <w:r w:rsidRPr="000E2737">
              <w:rPr>
                <w:rFonts w:ascii="Times New Roman" w:eastAsia="TimesNewRomanPS-BoldMT" w:hAnsi="Times New Roman"/>
                <w:b/>
                <w:sz w:val="26"/>
                <w:szCs w:val="26"/>
                <w:lang w:val="pl-PL"/>
              </w:rPr>
              <w:t>Tam giác đồng dạng, định lý Talet. Tính chất đường  phân giác</w:t>
            </w:r>
          </w:p>
          <w:p w14:paraId="7082C7F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</w:pPr>
            <w:r w:rsidRPr="000E2737">
              <w:rPr>
                <w:rFonts w:ascii="Times New Roman" w:eastAsia="TimesNewRomanPS-BoldMT" w:hAnsi="Times New Roman"/>
                <w:b/>
                <w:sz w:val="26"/>
                <w:szCs w:val="26"/>
                <w:lang w:val="pl-PL"/>
              </w:rPr>
              <w:t>- Hình không gian</w:t>
            </w: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  <w:t xml:space="preserve"> </w:t>
            </w:r>
          </w:p>
        </w:tc>
        <w:tc>
          <w:tcPr>
            <w:tcW w:w="2104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E7BBD" w14:textId="77777777" w:rsidR="005C018A" w:rsidRPr="002B6B9F" w:rsidRDefault="005C018A" w:rsidP="005C018A">
            <w:pPr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pl-PL"/>
              </w:rPr>
              <w:t>-HS nắm được các t/c của hai tam giác đồng dạng</w:t>
            </w:r>
          </w:p>
          <w:p w14:paraId="4C1DEB3C" w14:textId="77777777" w:rsidR="005C018A" w:rsidRPr="002B6B9F" w:rsidRDefault="005C018A" w:rsidP="005C018A">
            <w:pPr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pl-PL"/>
              </w:rPr>
              <w:t>-Hs biết cách tính thể tích hình hộp đã cho, biết cách tính diện tích toàn phần hình lăng trụ</w:t>
            </w:r>
          </w:p>
          <w:p w14:paraId="32D63404" w14:textId="77777777" w:rsidR="005C018A" w:rsidRPr="002B6B9F" w:rsidRDefault="005C018A" w:rsidP="005C018A">
            <w:pPr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pl-PL"/>
              </w:rPr>
              <w:t>-Hs biết sử dụng hệ quả đl Talet tính độ dài đoạn thẳng</w:t>
            </w:r>
          </w:p>
          <w:p w14:paraId="5E964169" w14:textId="77777777" w:rsidR="005C018A" w:rsidRPr="002B6B9F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pl-PL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pl-PL"/>
              </w:rPr>
              <w:t>-Hs biết sử dụng t/c đường phân trong tam giác tính tỉ số đoạn thẳng</w:t>
            </w:r>
          </w:p>
        </w:tc>
        <w:tc>
          <w:tcPr>
            <w:tcW w:w="2410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84FAE" w14:textId="77777777" w:rsidR="005C018A" w:rsidRPr="002B6B9F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pl-PL"/>
              </w:rPr>
              <w:t>-HS nắm vững các trường hợp đồng dạng của tam giác vuông vận dụng để c/m hai tam giác vuông đồng dạng từ đó c/m các hệ thức.</w:t>
            </w:r>
          </w:p>
        </w:tc>
        <w:tc>
          <w:tcPr>
            <w:tcW w:w="1559" w:type="dxa"/>
            <w:gridSpan w:val="4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5ADAF" w14:textId="77777777" w:rsidR="005C018A" w:rsidRPr="002B6B9F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pl-PL"/>
              </w:rPr>
              <w:t>-HS nắm vững các trường hợp đồng dạng của tam giác vận dụng để c/m hai tam giác đồng dạng từ đó c/m các hệ thức</w:t>
            </w:r>
          </w:p>
        </w:tc>
        <w:tc>
          <w:tcPr>
            <w:tcW w:w="1418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50CDB" w14:textId="77777777" w:rsidR="005C018A" w:rsidRPr="002B6B9F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</w:pPr>
            <w:r w:rsidRPr="002B6B9F">
              <w:rPr>
                <w:rFonts w:ascii="Times New Roman" w:eastAsia="TimesNewRomanPS-BoldMT" w:hAnsi="Times New Roman"/>
                <w:sz w:val="26"/>
                <w:szCs w:val="26"/>
                <w:lang w:val="pl-PL"/>
              </w:rPr>
              <w:t>- Hs vận dụng được kết quả c/m hai tam giác đồng dạng để c/m hai góc bằng nhau từ đó c/m được quan hệ vuông góc</w:t>
            </w:r>
          </w:p>
        </w:tc>
        <w:tc>
          <w:tcPr>
            <w:tcW w:w="9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B182E" w14:textId="77777777" w:rsidR="005C018A" w:rsidRPr="002B6B9F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pl-PL"/>
              </w:rPr>
            </w:pPr>
          </w:p>
        </w:tc>
      </w:tr>
      <w:tr w:rsidR="005C018A" w:rsidRPr="000E2737" w14:paraId="6164BFBC" w14:textId="77777777" w:rsidTr="005C018A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A5178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câu </w:t>
            </w:r>
          </w:p>
          <w:p w14:paraId="0BD43E04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điểm      </w:t>
            </w:r>
          </w:p>
          <w:p w14:paraId="685BD5A0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F417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7</w:t>
            </w:r>
          </w:p>
          <w:p w14:paraId="181FC3CF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4</w:t>
            </w:r>
          </w:p>
          <w:p w14:paraId="15A7918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>14%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78E4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A6BF8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D070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</w:t>
            </w:r>
          </w:p>
          <w:p w14:paraId="62C43E2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5</w:t>
            </w:r>
          </w:p>
          <w:p w14:paraId="1D918CD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5%</w:t>
            </w: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4640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0D3CA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</w:t>
            </w:r>
          </w:p>
          <w:p w14:paraId="34DD893F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0</w:t>
            </w:r>
          </w:p>
          <w:p w14:paraId="31E70BE8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08AD7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B1F7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</w:t>
            </w:r>
          </w:p>
          <w:p w14:paraId="5A13DFE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0,5</w:t>
            </w:r>
          </w:p>
          <w:p w14:paraId="478113B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5%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ED37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1</w:t>
            </w:r>
          </w:p>
          <w:p w14:paraId="286235BF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4,9</w:t>
            </w:r>
          </w:p>
          <w:p w14:paraId="5AB4B3D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49%</w:t>
            </w:r>
          </w:p>
        </w:tc>
      </w:tr>
      <w:tr w:rsidR="005C018A" w:rsidRPr="000E2737" w14:paraId="479AD8B0" w14:textId="77777777" w:rsidTr="005C018A">
        <w:trPr>
          <w:trHeight w:val="1024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C6DB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b/>
                <w:sz w:val="26"/>
                <w:szCs w:val="26"/>
                <w:lang w:val="sv-SE"/>
              </w:rPr>
              <w:t>Chủ đề 5</w:t>
            </w:r>
          </w:p>
          <w:p w14:paraId="6AA98D7F" w14:textId="77777777" w:rsidR="005C018A" w:rsidRPr="000E2737" w:rsidRDefault="005C018A" w:rsidP="005C018A">
            <w:pPr>
              <w:pStyle w:val="Thnvnban2"/>
              <w:jc w:val="center"/>
              <w:rPr>
                <w:rFonts w:ascii="Times New Roman" w:eastAsia="TimesNewRomanPS-BoldMT" w:hAnsi="Times New Roman"/>
                <w:b/>
                <w:i w:val="0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b/>
                <w:i w:val="0"/>
                <w:sz w:val="26"/>
                <w:szCs w:val="26"/>
                <w:lang w:val="sv-SE"/>
              </w:rPr>
              <w:t>Cminh BĐT</w:t>
            </w:r>
          </w:p>
        </w:tc>
        <w:tc>
          <w:tcPr>
            <w:tcW w:w="21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A62BC3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  <w:p w14:paraId="52E99D8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CF4A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33FE8" w14:textId="77777777" w:rsidR="005C018A" w:rsidRPr="000E2737" w:rsidRDefault="005C018A" w:rsidP="005C018A">
            <w:pPr>
              <w:jc w:val="both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</w:p>
        </w:tc>
        <w:tc>
          <w:tcPr>
            <w:tcW w:w="14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75D75" w14:textId="77777777" w:rsidR="005C018A" w:rsidRPr="000E2737" w:rsidRDefault="005C018A" w:rsidP="005C018A">
            <w:pPr>
              <w:jc w:val="both"/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  <w:t>-C/m được bđt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9117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</w:p>
          <w:p w14:paraId="1D00ED43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sz w:val="26"/>
                <w:szCs w:val="26"/>
                <w:lang w:val="sv-SE"/>
              </w:rPr>
            </w:pPr>
          </w:p>
        </w:tc>
      </w:tr>
      <w:tr w:rsidR="005C018A" w:rsidRPr="000E2737" w14:paraId="1BDF6F4E" w14:textId="77777777" w:rsidTr="005C018A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7BE5E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câu </w:t>
            </w:r>
          </w:p>
          <w:p w14:paraId="7ECEDB3C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Số điểm </w:t>
            </w:r>
          </w:p>
          <w:p w14:paraId="60BD8AC0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  <w:t xml:space="preserve"> Tỉ lệ %</w:t>
            </w:r>
          </w:p>
        </w:tc>
        <w:tc>
          <w:tcPr>
            <w:tcW w:w="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80CEA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3B907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E006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27ED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8953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003D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</w:t>
            </w:r>
          </w:p>
          <w:p w14:paraId="35AF374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0,5</w:t>
            </w:r>
          </w:p>
          <w:p w14:paraId="1DE96A21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5%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992FB5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</w:t>
            </w:r>
          </w:p>
          <w:p w14:paraId="75C803A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0,5</w:t>
            </w:r>
          </w:p>
          <w:p w14:paraId="1541E449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5%</w:t>
            </w:r>
          </w:p>
        </w:tc>
      </w:tr>
      <w:tr w:rsidR="005C018A" w:rsidRPr="000E2737" w14:paraId="03115744" w14:textId="77777777" w:rsidTr="005C018A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DD24F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  <w:t>Tổng  câu</w:t>
            </w:r>
          </w:p>
          <w:p w14:paraId="3E3A0BC6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  <w:t>Tổng điểm</w:t>
            </w:r>
          </w:p>
          <w:p w14:paraId="53E2740F" w14:textId="77777777" w:rsidR="005C018A" w:rsidRPr="000E2737" w:rsidRDefault="005C018A" w:rsidP="005C018A">
            <w:pPr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1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B481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7</w:t>
            </w:r>
          </w:p>
          <w:p w14:paraId="4758FEE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4,0</w:t>
            </w:r>
          </w:p>
          <w:p w14:paraId="3C38DE3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40%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25B3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5</w:t>
            </w:r>
          </w:p>
          <w:p w14:paraId="11634340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3,0</w:t>
            </w:r>
          </w:p>
          <w:p w14:paraId="2817AD1E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30%</w:t>
            </w: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91A96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</w:t>
            </w:r>
          </w:p>
          <w:p w14:paraId="085DB94C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,0</w:t>
            </w:r>
          </w:p>
          <w:p w14:paraId="0E9A530F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0%</w:t>
            </w:r>
          </w:p>
        </w:tc>
        <w:tc>
          <w:tcPr>
            <w:tcW w:w="14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10DA3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</w:t>
            </w:r>
          </w:p>
          <w:p w14:paraId="7924FFFA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,0</w:t>
            </w:r>
          </w:p>
          <w:p w14:paraId="1B7D0AE4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7840D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26</w:t>
            </w:r>
          </w:p>
          <w:p w14:paraId="4C31BB8B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0</w:t>
            </w:r>
          </w:p>
          <w:p w14:paraId="2AF48EA7" w14:textId="77777777" w:rsidR="005C018A" w:rsidRPr="000E2737" w:rsidRDefault="005C018A" w:rsidP="005C018A">
            <w:pPr>
              <w:jc w:val="center"/>
              <w:rPr>
                <w:rFonts w:ascii="Times New Roman" w:eastAsia="TimesNewRomanPS-BoldMT" w:hAnsi="Times New Roman"/>
                <w:b/>
                <w:i/>
                <w:sz w:val="26"/>
                <w:szCs w:val="26"/>
                <w:lang w:val="sv-SE"/>
              </w:rPr>
            </w:pPr>
            <w:r w:rsidRPr="000E2737">
              <w:rPr>
                <w:rFonts w:ascii="Times New Roman" w:eastAsia="TimesNewRomanPS-BoldMT" w:hAnsi="Times New Roman"/>
                <w:i/>
                <w:sz w:val="26"/>
                <w:szCs w:val="26"/>
                <w:lang w:val="nl-NL"/>
              </w:rPr>
              <w:t>100%</w:t>
            </w:r>
          </w:p>
        </w:tc>
      </w:tr>
    </w:tbl>
    <w:p w14:paraId="4B4D80D4" w14:textId="77777777" w:rsidR="005C018A" w:rsidRPr="000E2737" w:rsidRDefault="005C018A" w:rsidP="005C018A">
      <w:pPr>
        <w:jc w:val="both"/>
        <w:rPr>
          <w:rFonts w:ascii="Times New Roman" w:hAnsi="Times New Roman"/>
          <w:b/>
          <w:bCs/>
          <w:sz w:val="26"/>
          <w:szCs w:val="26"/>
          <w:u w:val="single"/>
          <w:lang w:val="pt-BR"/>
        </w:rPr>
      </w:pPr>
      <w:r w:rsidRPr="000E2737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B.Đề bài</w:t>
      </w:r>
    </w:p>
    <w:p w14:paraId="77541689" w14:textId="77777777" w:rsidR="005C018A" w:rsidRPr="000E2737" w:rsidRDefault="005C018A" w:rsidP="005C018A">
      <w:pPr>
        <w:jc w:val="both"/>
        <w:rPr>
          <w:rFonts w:ascii="Times New Roman" w:hAnsi="Times New Roman"/>
          <w:b/>
          <w:bCs/>
          <w:sz w:val="26"/>
          <w:szCs w:val="26"/>
          <w:u w:val="single"/>
          <w:lang w:val="pt-BR"/>
        </w:rPr>
      </w:pPr>
      <w:r w:rsidRPr="000E2737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I. Trắc nghiệm khách quan: (3,0 điểm)</w:t>
      </w:r>
    </w:p>
    <w:p w14:paraId="6FF18E96" w14:textId="77777777" w:rsidR="005C018A" w:rsidRPr="002B6B9F" w:rsidRDefault="005C018A" w:rsidP="005C018A">
      <w:pPr>
        <w:pStyle w:val="Normal0"/>
        <w:tabs>
          <w:tab w:val="left" w:pos="72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1: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Khẳng định nào </w:t>
      </w:r>
      <w:r w:rsidRPr="002B6B9F">
        <w:rPr>
          <w:rFonts w:ascii="Times New Roman" w:hAnsi="Times New Roman"/>
          <w:b/>
          <w:sz w:val="26"/>
          <w:szCs w:val="26"/>
          <w:lang w:val="pt-BR"/>
        </w:rPr>
        <w:t>“đúng”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?</w:t>
      </w:r>
    </w:p>
    <w:p w14:paraId="20F80469" w14:textId="77777777" w:rsidR="005C018A" w:rsidRPr="002B6B9F" w:rsidRDefault="005C018A" w:rsidP="005C018A">
      <w:pPr>
        <w:tabs>
          <w:tab w:val="left" w:pos="240"/>
        </w:tabs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Hai tam giác vuông  luôn đồng dạng với nhau.      </w:t>
      </w:r>
    </w:p>
    <w:p w14:paraId="65CDE39E" w14:textId="77777777" w:rsidR="005C018A" w:rsidRPr="002B6B9F" w:rsidRDefault="005C018A" w:rsidP="005C018A">
      <w:pPr>
        <w:tabs>
          <w:tab w:val="left" w:pos="240"/>
        </w:tabs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lastRenderedPageBreak/>
        <w:tab/>
      </w:r>
      <w:r w:rsidRPr="002B6B9F">
        <w:rPr>
          <w:rFonts w:ascii="Times New Roman" w:hAnsi="Times New Roman"/>
          <w:b/>
          <w:sz w:val="26"/>
          <w:szCs w:val="26"/>
          <w:lang w:val="pt-BR"/>
        </w:rPr>
        <w:t xml:space="preserve">B.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Hai tam giác đều luôn đồng dạng với nhau.                      </w:t>
      </w:r>
    </w:p>
    <w:p w14:paraId="26A21C6F" w14:textId="77777777" w:rsidR="005C018A" w:rsidRPr="002B6B9F" w:rsidRDefault="005C018A" w:rsidP="005C018A">
      <w:pPr>
        <w:tabs>
          <w:tab w:val="left" w:pos="240"/>
        </w:tabs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b/>
          <w:sz w:val="26"/>
          <w:szCs w:val="26"/>
          <w:lang w:val="pt-BR"/>
        </w:rPr>
        <w:t xml:space="preserve">C.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Hai tam giác đồng dạng thì bằng nhau.</w:t>
      </w:r>
    </w:p>
    <w:p w14:paraId="3429A7B7" w14:textId="77777777" w:rsidR="005C018A" w:rsidRPr="002B6B9F" w:rsidRDefault="005C018A" w:rsidP="005C018A">
      <w:pPr>
        <w:tabs>
          <w:tab w:val="left" w:pos="240"/>
        </w:tabs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b/>
          <w:sz w:val="26"/>
          <w:szCs w:val="26"/>
          <w:lang w:val="pt-BR"/>
        </w:rPr>
        <w:t xml:space="preserve">D.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Hai tam giác cân luôn đồng dạng với nhau.</w:t>
      </w:r>
    </w:p>
    <w:p w14:paraId="3D13E5B5" w14:textId="77777777" w:rsidR="005C018A" w:rsidRPr="002B6B9F" w:rsidRDefault="005C018A" w:rsidP="005C018A">
      <w:pPr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b/>
          <w:sz w:val="26"/>
          <w:szCs w:val="26"/>
          <w:lang w:val="pt-BR"/>
        </w:rPr>
        <w:t>Câu 2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: Cho </w:t>
      </w:r>
      <w:r w:rsidRPr="000E2737">
        <w:rPr>
          <w:rFonts w:ascii="Times New Roman" w:hAnsi="Times New Roman"/>
          <w:position w:val="-6"/>
          <w:sz w:val="26"/>
          <w:szCs w:val="26"/>
        </w:rPr>
        <w:object w:dxaOrig="859" w:dyaOrig="320" w14:anchorId="23DF6F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6.5pt" o:ole="">
            <v:imagedata r:id="rId7" o:title=""/>
          </v:shape>
          <o:OLEObject Type="Embed" ProgID="Equation.3" ShapeID="_x0000_i1025" DrawAspect="Content" ObjectID="_1745760763" r:id="rId8"/>
        </w:object>
      </w:r>
      <w:r w:rsidR="000E2737" w:rsidRPr="002B6B9F">
        <w:rPr>
          <w:rFonts w:ascii="Times New Roman" w:hAnsi="Times New Roman"/>
          <w:sz w:val="26"/>
          <w:szCs w:val="26"/>
          <w:lang w:val="pt-BR"/>
        </w:rPr>
        <w:t xml:space="preserve"> khi </w:t>
      </w:r>
      <w:r w:rsidR="000E2737" w:rsidRPr="002B6B9F">
        <w:rPr>
          <w:rFonts w:ascii="Times New Roman" w:hAnsi="Times New Roman" w:hint="eastAsia"/>
          <w:sz w:val="26"/>
          <w:szCs w:val="26"/>
          <w:lang w:val="pt-BR"/>
        </w:rPr>
        <w:t>đ</w:t>
      </w:r>
      <w:r w:rsidR="000E2737" w:rsidRPr="002B6B9F">
        <w:rPr>
          <w:rFonts w:ascii="Times New Roman" w:hAnsi="Times New Roman"/>
          <w:sz w:val="26"/>
          <w:szCs w:val="26"/>
          <w:lang w:val="pt-BR"/>
        </w:rPr>
        <w:t>ó</w:t>
      </w:r>
      <w:r w:rsidR="000E2737" w:rsidRPr="000E2737">
        <w:rPr>
          <w:rFonts w:ascii="Times New Roman" w:hAnsi="Times New Roman"/>
          <w:sz w:val="26"/>
          <w:szCs w:val="26"/>
          <w:lang w:val="vi-VN"/>
        </w:rPr>
        <w:t xml:space="preserve"> x nh</w:t>
      </w:r>
      <w:r w:rsidR="000E2737" w:rsidRPr="002B6B9F">
        <w:rPr>
          <w:rFonts w:ascii="Calibri" w:hAnsi="Calibri" w:cs="Calibri"/>
          <w:sz w:val="26"/>
          <w:szCs w:val="26"/>
          <w:lang w:val="pt-BR"/>
        </w:rPr>
        <w:t>ậ</w:t>
      </w:r>
      <w:r w:rsidR="000E2737" w:rsidRPr="002B6B9F">
        <w:rPr>
          <w:sz w:val="26"/>
          <w:szCs w:val="26"/>
          <w:lang w:val="pt-BR"/>
        </w:rPr>
        <w:t>n</w:t>
      </w:r>
      <w:r w:rsidR="000E2737" w:rsidRPr="000E2737">
        <w:rPr>
          <w:rFonts w:asciiTheme="minorHAnsi" w:hAnsiTheme="minorHAnsi"/>
          <w:sz w:val="26"/>
          <w:szCs w:val="26"/>
          <w:lang w:val="vi-VN"/>
        </w:rPr>
        <w:t xml:space="preserve"> giá trị</w:t>
      </w:r>
      <w:r w:rsidRPr="002B6B9F">
        <w:rPr>
          <w:rFonts w:ascii="Times New Roman" w:hAnsi="Times New Roman"/>
          <w:sz w:val="26"/>
          <w:szCs w:val="26"/>
          <w:lang w:val="pt-BR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34"/>
        <w:gridCol w:w="2534"/>
        <w:gridCol w:w="2535"/>
        <w:gridCol w:w="2535"/>
      </w:tblGrid>
      <w:tr w:rsidR="005C018A" w:rsidRPr="000E2737" w14:paraId="0FDC136C" w14:textId="77777777" w:rsidTr="005C018A">
        <w:tc>
          <w:tcPr>
            <w:tcW w:w="2534" w:type="dxa"/>
          </w:tcPr>
          <w:p w14:paraId="3F601C82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A. x&gt;0</w:t>
            </w:r>
          </w:p>
        </w:tc>
        <w:tc>
          <w:tcPr>
            <w:tcW w:w="2534" w:type="dxa"/>
          </w:tcPr>
          <w:p w14:paraId="65327334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B. x&lt;0</w:t>
            </w:r>
          </w:p>
        </w:tc>
        <w:tc>
          <w:tcPr>
            <w:tcW w:w="2535" w:type="dxa"/>
          </w:tcPr>
          <w:p w14:paraId="5B7A72C6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C. x=0</w:t>
            </w:r>
          </w:p>
        </w:tc>
        <w:tc>
          <w:tcPr>
            <w:tcW w:w="2535" w:type="dxa"/>
          </w:tcPr>
          <w:p w14:paraId="0391EA74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D. x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20" w14:anchorId="4DCD59C8">
                <v:shape id="_x0000_i1026" type="#_x0000_t75" style="width:11.25pt;height:11.25pt" o:ole="">
                  <v:imagedata r:id="rId9" o:title=""/>
                </v:shape>
                <o:OLEObject Type="Embed" ProgID="Equation.DSMT4" ShapeID="_x0000_i1026" DrawAspect="Content" ObjectID="_1745760764" r:id="rId10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08E1E151" w14:textId="77777777" w:rsidR="005C018A" w:rsidRPr="000E2737" w:rsidRDefault="005C018A" w:rsidP="005C018A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b/>
          <w:sz w:val="26"/>
          <w:szCs w:val="26"/>
        </w:rPr>
        <w:t xml:space="preserve">Câu 3: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sz w:val="26"/>
          <w:szCs w:val="26"/>
          <w:lang w:val="pt-BR"/>
        </w:rPr>
        <w:t>Phương trình x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= 4x có tập hợp nghiệm là:</w:t>
      </w:r>
    </w:p>
    <w:p w14:paraId="5C8D940D" w14:textId="77777777" w:rsidR="005C018A" w:rsidRPr="002B6B9F" w:rsidRDefault="005C018A" w:rsidP="005C018A">
      <w:pPr>
        <w:ind w:left="720"/>
        <w:jc w:val="both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 xml:space="preserve">A . </w:t>
      </w:r>
      <w:r w:rsidRPr="000E2737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59FA1E21" wp14:editId="6B62B4F9">
            <wp:extent cx="445135" cy="254635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sz w:val="26"/>
          <w:szCs w:val="26"/>
          <w:lang w:val="pt-BR"/>
        </w:rPr>
        <w:tab/>
        <w:t xml:space="preserve">B . </w:t>
      </w:r>
      <w:r w:rsidRPr="000E2737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44C59E41" wp14:editId="6C550FBC">
            <wp:extent cx="556895" cy="254635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</w:p>
    <w:p w14:paraId="3E759655" w14:textId="77777777" w:rsidR="005C018A" w:rsidRPr="002B6B9F" w:rsidRDefault="005C018A" w:rsidP="005C018A">
      <w:pPr>
        <w:ind w:left="720"/>
        <w:jc w:val="both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 xml:space="preserve">C . </w:t>
      </w:r>
      <w:r w:rsidRPr="000E2737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16497D43" wp14:editId="1C571E6D">
            <wp:extent cx="556895" cy="25463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sz w:val="26"/>
          <w:szCs w:val="26"/>
          <w:lang w:val="pt-BR"/>
        </w:rPr>
        <w:tab/>
        <w:t xml:space="preserve">D . </w:t>
      </w:r>
      <w:r w:rsidRPr="000E2737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55370015" wp14:editId="3A0B0038">
            <wp:extent cx="763270" cy="254635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50C07" w14:textId="77777777" w:rsidR="005C018A" w:rsidRPr="000E2737" w:rsidRDefault="005C018A" w:rsidP="005C018A">
      <w:pPr>
        <w:pStyle w:val="Normal0"/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  <w:lang w:val="pt-BR"/>
        </w:rPr>
      </w:pPr>
    </w:p>
    <w:p w14:paraId="027B3785" w14:textId="77777777" w:rsidR="005C018A" w:rsidRPr="000E2737" w:rsidRDefault="005C018A" w:rsidP="005C018A">
      <w:pPr>
        <w:pStyle w:val="Normal0"/>
        <w:spacing w:after="0" w:line="36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142EF9" wp14:editId="485ADD00">
                <wp:simplePos x="0" y="0"/>
                <wp:positionH relativeFrom="column">
                  <wp:posOffset>3533140</wp:posOffset>
                </wp:positionH>
                <wp:positionV relativeFrom="paragraph">
                  <wp:posOffset>323850</wp:posOffset>
                </wp:positionV>
                <wp:extent cx="672465" cy="342900"/>
                <wp:effectExtent l="0" t="0" r="0" b="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4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F5F605" w14:textId="77777777" w:rsidR="005C018A" w:rsidRPr="003C1BD4" w:rsidRDefault="005C018A" w:rsidP="005C018A">
                            <w:pPr>
                              <w:rPr>
                                <w:i/>
                                <w:iCs/>
                              </w:rPr>
                            </w:pPr>
                            <w:r w:rsidRPr="00636C5E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Hình</w:t>
                            </w:r>
                            <w:r w:rsidRPr="003C1BD4">
                              <w:rPr>
                                <w:i/>
                                <w:iCs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142EF9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278.2pt;margin-top:25.5pt;width:52.9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" stroked="f">
                <v:textbox>
                  <w:txbxContent>
                    <w:p w14:paraId="0EF5F605" w14:textId="77777777" w:rsidR="005C018A" w:rsidRPr="003C1BD4" w:rsidRDefault="005C018A" w:rsidP="005C018A">
                      <w:pPr>
                        <w:rPr>
                          <w:i/>
                          <w:iCs/>
                        </w:rPr>
                      </w:pPr>
                      <w:r w:rsidRPr="00636C5E">
                        <w:rPr>
                          <w:rFonts w:ascii="Times New Roman" w:hAnsi="Times New Roman"/>
                          <w:i/>
                          <w:iCs/>
                        </w:rPr>
                        <w:t>Hình</w:t>
                      </w:r>
                      <w:r w:rsidRPr="003C1BD4">
                        <w:rPr>
                          <w:i/>
                          <w:iCs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 w:rsidRPr="000E2737">
        <w:rPr>
          <w:rFonts w:ascii="Times New Roman" w:hAnsi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60DD1AF8" wp14:editId="1D60915C">
                <wp:simplePos x="0" y="0"/>
                <wp:positionH relativeFrom="column">
                  <wp:posOffset>4156075</wp:posOffset>
                </wp:positionH>
                <wp:positionV relativeFrom="paragraph">
                  <wp:posOffset>52705</wp:posOffset>
                </wp:positionV>
                <wp:extent cx="1588770" cy="1095375"/>
                <wp:effectExtent l="0" t="0" r="0" b="0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8770" cy="1095375"/>
                          <a:chOff x="7748" y="8411"/>
                          <a:chExt cx="2502" cy="1725"/>
                        </a:xfrm>
                      </wpg:grpSpPr>
                      <pic:pic xmlns:pic="http://schemas.openxmlformats.org/drawingml/2006/picture">
                        <pic:nvPicPr>
                          <pic:cNvPr id="27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48" y="8411"/>
                            <a:ext cx="2490" cy="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9695" y="8876"/>
                            <a:ext cx="66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1854150">
                            <a:off x="7919" y="8591"/>
                            <a:ext cx="66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4EC82F" id="Group 26" o:spid="_x0000_s1026" style="position:absolute;margin-left:327.25pt;margin-top:4.15pt;width:125.1pt;height:86.25pt;z-index:-251656192" coordorigin="7748,8411" coordsize="2502,172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">
                <v:shape id="Picture 101" o:spid="_x0000_s1027" type="#_x0000_t75" style="position:absolute;left:7748;top:8411;width:2490;height:1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yDhpbEAAAA2wAAAA8AAABkcnMvZG93bnJldi54bWxEj9FqwkAURN8F/2G5gi9FN/qgNnUVLVgs&#10;ItKYD7hkr0lo9m6a3er6926h4OMwM2eY5TqYRlypc7VlBZNxAoK4sLrmUkF+3o0WIJxH1thYJgV3&#10;crBe9XtLTLW98RddM1+KCGGXooLK+zaV0hUVGXRj2xJH72I7gz7KrpS6w1uEm0ZOk2QmDdYcFyps&#10;6b2i4jv7NQoO9vR5DFuz/cjxJ3+9XzC8hJlSw0HYvIHwFPwz/N/eawXTOfx9iT9Arh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yDhpbEAAAA2wAAAA8AAAAAAAAAAAAAAAAA&#10;nwIAAGRycy9kb3ducmV2LnhtbFBLBQYAAAAABAAEAPcAAACQAwAAAAA=&#10;">
                  <v:imagedata r:id="rId18" o:title=""/>
                </v:shape>
                <v:shape id="Picture 102" o:spid="_x0000_s1028" type="#_x0000_t75" style="position:absolute;left:9695;top:8876;width:660;height:450;rotation: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Fuv4rAAAAA2wAAAA8AAABkcnMvZG93bnJldi54bWxET82KwjAQvi/4DmEEL4umK6xINYoKwrIX&#10;sfoAQzM2pc2kJlGrT785LHj8+P6X69624k4+1I4VfE0yEMSl0zVXCs6n/XgOIkRkja1jUvCkAOvV&#10;4GOJuXYPPtK9iJVIIRxyVGBi7HIpQ2nIYpi4jjhxF+ctxgR9JbXHRwq3rZxm2UxarDk1GOxoZ6hs&#10;iptVUOwbf3h93l7bSzSyqb+v/eF3ptRo2G8WICL18S3+d/9oBdM0Nn1JP0Cu/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oW6/isAAAADbAAAADwAAAAAAAAAAAAAAAACfAgAA&#10;ZHJzL2Rvd25yZXYueG1sUEsFBgAAAAAEAAQA9wAAAIwDAAAAAA==&#10;">
                  <v:imagedata r:id="rId19" o:title=""/>
                </v:shape>
                <v:shape id="Picture 103" o:spid="_x0000_s1029" type="#_x0000_t75" style="position:absolute;left:7919;top:8591;width:660;height:450;rotation:-2025226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0ejZK/AAAA2wAAAA8AAABkcnMvZG93bnJldi54bWxEj0GLwjAUhO+C/yE8wZumehCtRhFhYY+7&#10;Knp9Ns822LzUJNbuv98IgsdhZr5hVpvO1qIlH4xjBZNxBoK4cNpwqeB4+BrNQYSIrLF2TAr+KMBm&#10;3e+tMNfuyb/U7mMpEoRDjgqqGJtcylBUZDGMXUOcvKvzFmOSvpTa4zPBbS2nWTaTFg2nhQob2lVU&#10;3PYPq4C9OxPT5WbqMjs/fk6mvV+NUsNBt12CiNTFT/jd/tYKpgt4fUk/QK7/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dHo2SvwAAANsAAAAPAAAAAAAAAAAAAAAAAJ8CAABk&#10;cnMvZG93bnJldi54bWxQSwUGAAAAAAQABAD3AAAAiwMAAAAA&#10;">
                  <v:imagedata r:id="rId20" o:title=""/>
                </v:shape>
              </v:group>
            </w:pict>
          </mc:Fallback>
        </mc:AlternateContent>
      </w:r>
      <w:r w:rsidRPr="000E2737">
        <w:rPr>
          <w:rFonts w:ascii="Times New Roman" w:hAnsi="Times New Roman"/>
          <w:b/>
          <w:bCs/>
          <w:sz w:val="26"/>
          <w:szCs w:val="26"/>
          <w:lang w:val="pt-BR"/>
        </w:rPr>
        <w:t>Câu 4: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Cho hình hộp chữ nhật cùng các kích thước đã biết trên hình vẽ (</w:t>
      </w:r>
      <w:r w:rsidRPr="000E2737">
        <w:rPr>
          <w:rFonts w:ascii="Times New Roman" w:hAnsi="Times New Roman"/>
          <w:i/>
          <w:iCs/>
          <w:sz w:val="26"/>
          <w:szCs w:val="26"/>
          <w:lang w:val="pt-BR"/>
        </w:rPr>
        <w:t>hình 01</w:t>
      </w:r>
      <w:r w:rsidRPr="000E2737">
        <w:rPr>
          <w:rFonts w:ascii="Times New Roman" w:hAnsi="Times New Roman"/>
          <w:sz w:val="26"/>
          <w:szCs w:val="26"/>
          <w:lang w:val="pt-BR"/>
        </w:rPr>
        <w:t>). Thể tích của hình hộp đã cho là:</w:t>
      </w:r>
    </w:p>
    <w:p w14:paraId="4C0DAE06" w14:textId="77777777" w:rsidR="005C018A" w:rsidRPr="000E2737" w:rsidRDefault="005C018A" w:rsidP="005C018A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sz w:val="26"/>
          <w:szCs w:val="26"/>
          <w:lang w:val="pt-BR"/>
        </w:rPr>
        <w:t>A . 60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                                B . 12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</w:p>
    <w:p w14:paraId="43DA0BAD" w14:textId="77777777" w:rsidR="005C018A" w:rsidRPr="000E2737" w:rsidRDefault="005C018A" w:rsidP="005C018A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sz w:val="26"/>
          <w:szCs w:val="26"/>
          <w:lang w:val="pt-BR"/>
        </w:rPr>
        <w:t>C . 60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                                D . 70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                            </w:t>
      </w:r>
    </w:p>
    <w:p w14:paraId="1EFEC11E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</w:p>
    <w:p w14:paraId="2E436A80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5: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Điều kiện xác định của phương trình </w:t>
      </w:r>
      <w:r w:rsidRPr="000E2737">
        <w:rPr>
          <w:rFonts w:ascii="Times New Roman" w:hAnsi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1CB5342A" wp14:editId="6E9EFC82">
            <wp:extent cx="990600" cy="37147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là:</w:t>
      </w:r>
    </w:p>
    <w:p w14:paraId="6B5978BB" w14:textId="77777777" w:rsidR="005C018A" w:rsidRPr="002B6B9F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6449EB7B" wp14:editId="02DBA906">
            <wp:extent cx="142875" cy="14287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3                </w:t>
      </w: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3FF00EC4" wp14:editId="777348E6">
            <wp:extent cx="142875" cy="1428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>0 và x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1CC08C47" wp14:editId="21D248DA">
            <wp:extent cx="142875" cy="14287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3             </w:t>
      </w:r>
    </w:p>
    <w:p w14:paraId="62797BAB" w14:textId="77777777" w:rsidR="005C018A" w:rsidRPr="002B6B9F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1B418A7F" wp14:editId="3C6ADF90">
            <wp:extent cx="142875" cy="14287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0   </w:t>
      </w: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6B0F5E58" wp14:editId="47A3374D">
            <wp:extent cx="142875" cy="14287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>0 và x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5B8D5D03" wp14:editId="59362656">
            <wp:extent cx="142875" cy="14287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-3          </w:t>
      </w:r>
    </w:p>
    <w:p w14:paraId="698A31F3" w14:textId="77777777" w:rsidR="005C018A" w:rsidRPr="002B6B9F" w:rsidRDefault="005C018A" w:rsidP="005C018A">
      <w:pPr>
        <w:pStyle w:val="Normal0"/>
        <w:spacing w:after="0" w:line="240" w:lineRule="auto"/>
        <w:rPr>
          <w:rFonts w:ascii="Times New Roman" w:hAnsi="Times New Roman"/>
          <w:b/>
          <w:sz w:val="26"/>
          <w:szCs w:val="26"/>
          <w:lang w:val="fr-FR"/>
        </w:rPr>
      </w:pPr>
      <w:r w:rsidRPr="002B6B9F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6: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Tập nghiệm của phương trình x – 1 = 0 là:</w:t>
      </w:r>
    </w:p>
    <w:p w14:paraId="75AB2784" w14:textId="77777777" w:rsidR="005C018A" w:rsidRPr="002B6B9F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{–1}                         </w:t>
      </w: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{0}                   </w:t>
      </w:r>
    </w:p>
    <w:p w14:paraId="4217F6E7" w14:textId="77777777" w:rsidR="005C018A" w:rsidRPr="002B6B9F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{1;0}                    </w:t>
      </w: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 {1}                    </w:t>
      </w:r>
    </w:p>
    <w:p w14:paraId="2C67D0D0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7: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Cho bất phương trình: x</w:t>
      </w:r>
      <w:r w:rsidRPr="002B6B9F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– 4x </w:t>
      </w:r>
      <w:r w:rsidR="000E2737" w:rsidRPr="00923F93">
        <w:rPr>
          <w:rFonts w:ascii="Symbol" w:hAnsi="Symbol" w:hint="cs"/>
          <w:sz w:val="26"/>
          <w:szCs w:val="26"/>
          <w:lang w:val="en-US"/>
        </w:rPr>
        <w:t>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2x – 8. Gía trị nào sau đây là nghiệm của bất phương trình ?</w:t>
      </w:r>
    </w:p>
    <w:p w14:paraId="25C28DB0" w14:textId="77777777" w:rsidR="005C018A" w:rsidRPr="002B6B9F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 = 3                     </w:t>
      </w: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 = 5                   </w:t>
      </w:r>
    </w:p>
    <w:p w14:paraId="33C24F69" w14:textId="77777777" w:rsidR="005C018A" w:rsidRPr="002B6B9F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fr-FR"/>
        </w:rPr>
      </w:pP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 = 1.</w:t>
      </w:r>
      <w:r w:rsidRPr="002B6B9F">
        <w:rPr>
          <w:rFonts w:ascii="Times New Roman" w:hAnsi="Times New Roman"/>
          <w:sz w:val="26"/>
          <w:szCs w:val="26"/>
          <w:lang w:val="fr-FR"/>
        </w:rPr>
        <w:tab/>
      </w:r>
      <w:r w:rsidRPr="002B6B9F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x = 0                  </w:t>
      </w:r>
    </w:p>
    <w:p w14:paraId="406D4B02" w14:textId="77777777" w:rsidR="005C018A" w:rsidRPr="000E2737" w:rsidRDefault="005C018A" w:rsidP="005C018A">
      <w:pPr>
        <w:pStyle w:val="Normal0"/>
        <w:spacing w:after="0" w:line="240" w:lineRule="auto"/>
        <w:rPr>
          <w:rFonts w:ascii="Times New Roman" w:hAnsi="Times New Roman"/>
          <w:sz w:val="26"/>
          <w:szCs w:val="26"/>
          <w:lang w:val="en-US"/>
        </w:rPr>
      </w:pPr>
      <w:r w:rsidRPr="002B6B9F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8: </w:t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Cho </w:t>
      </w:r>
      <w:r w:rsidRPr="000E2737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D69A0D0" wp14:editId="284B10CC">
            <wp:extent cx="428625" cy="1809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đồng dạng với </w:t>
      </w:r>
      <w:r w:rsidRPr="000E2737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2D035A7" wp14:editId="68A735CF">
            <wp:extent cx="419100" cy="16192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theo tỷ số đồng dạng k, </w:t>
      </w:r>
      <w:r w:rsidRPr="000E2737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1C846D9" wp14:editId="2B52EE51">
            <wp:extent cx="419100" cy="16192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đồng dạng với </w:t>
      </w:r>
      <w:r w:rsidRPr="000E2737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78D5A17" wp14:editId="74C5F4D3">
            <wp:extent cx="428625" cy="1619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B9F">
        <w:rPr>
          <w:rFonts w:ascii="Times New Roman" w:hAnsi="Times New Roman"/>
          <w:sz w:val="26"/>
          <w:szCs w:val="26"/>
          <w:lang w:val="fr-FR"/>
        </w:rPr>
        <w:t xml:space="preserve"> theo tỷ số đồng dạng m. </w:t>
      </w:r>
      <w:r w:rsidRPr="000E2737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694E4600" wp14:editId="7AE057DF">
            <wp:extent cx="419100" cy="1619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đồng dạng với </w:t>
      </w:r>
      <w:r w:rsidRPr="000E2737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B97F91B" wp14:editId="603C3448">
            <wp:extent cx="428625" cy="180975"/>
            <wp:effectExtent l="0" t="0" r="9525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 theo tỷ số đồng dạng</w:t>
      </w:r>
    </w:p>
    <w:p w14:paraId="3BE359BA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A. </w:t>
      </w:r>
      <w:r w:rsidRPr="000E2737">
        <w:rPr>
          <w:rFonts w:ascii="Times New Roman" w:hAnsi="Times New Roman"/>
          <w:sz w:val="26"/>
          <w:szCs w:val="26"/>
        </w:rPr>
        <w:t xml:space="preserve"> k.m                     </w:t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B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00AEA632" wp14:editId="472A7F31">
            <wp:extent cx="190500" cy="390525"/>
            <wp:effectExtent l="0" t="0" r="0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                 </w:t>
      </w:r>
    </w:p>
    <w:p w14:paraId="1BF611C9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C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45E4907" wp14:editId="702468C2">
            <wp:extent cx="190500" cy="39052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D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3FD3C4CD" wp14:editId="3A31BCB9">
            <wp:extent cx="295275" cy="3905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                    </w:t>
      </w:r>
    </w:p>
    <w:p w14:paraId="4A14FDFF" w14:textId="77777777" w:rsidR="000E2737" w:rsidRPr="000E2737" w:rsidRDefault="005C018A" w:rsidP="000E2737">
      <w:pPr>
        <w:jc w:val="both"/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</w:rPr>
        <w:t xml:space="preserve">Câu 9: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="000E2737" w:rsidRPr="000E2737">
        <w:rPr>
          <w:rFonts w:ascii="Times New Roman" w:hAnsi="Times New Roman"/>
          <w:sz w:val="26"/>
          <w:szCs w:val="26"/>
        </w:rPr>
        <w:t xml:space="preserve">Trong các phương trình sau, phương trình nào vô nghiệm :  </w:t>
      </w:r>
    </w:p>
    <w:p w14:paraId="2260FF66" w14:textId="77777777" w:rsidR="000E2737" w:rsidRPr="004A1A76" w:rsidRDefault="000E2737" w:rsidP="000E2737">
      <w:pPr>
        <w:jc w:val="both"/>
        <w:rPr>
          <w:sz w:val="26"/>
          <w:szCs w:val="26"/>
        </w:rPr>
      </w:pPr>
      <w:r w:rsidRPr="004A1A76">
        <w:rPr>
          <w:sz w:val="26"/>
          <w:szCs w:val="26"/>
        </w:rPr>
        <w:t xml:space="preserve">          A. 8+x = 4                   B. 2 – x = x – 4            C. 1 +x = </w:t>
      </w:r>
      <w:r w:rsidRPr="004A1A76">
        <w:rPr>
          <w:sz w:val="26"/>
          <w:szCs w:val="26"/>
          <w:vertAlign w:val="superscript"/>
        </w:rPr>
        <w:t xml:space="preserve"> </w:t>
      </w:r>
      <w:r w:rsidRPr="004A1A76">
        <w:rPr>
          <w:sz w:val="26"/>
          <w:szCs w:val="26"/>
        </w:rPr>
        <w:t>x              D. 5+2x = 0</w:t>
      </w:r>
    </w:p>
    <w:p w14:paraId="7E32A4C6" w14:textId="77777777" w:rsidR="005C018A" w:rsidRPr="000E2737" w:rsidRDefault="005C018A" w:rsidP="000E2737">
      <w:pPr>
        <w:pStyle w:val="Normal0"/>
        <w:spacing w:after="0" w:line="240" w:lineRule="auto"/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  <w:lang w:val="nl-NL"/>
        </w:rPr>
        <w:t>Câu 10</w:t>
      </w:r>
      <w:r w:rsidRPr="000E2737">
        <w:rPr>
          <w:rFonts w:ascii="Times New Roman" w:hAnsi="Times New Roman"/>
          <w:b/>
          <w:sz w:val="26"/>
          <w:szCs w:val="26"/>
        </w:rPr>
        <w:t xml:space="preserve"> </w:t>
      </w:r>
      <w:r w:rsidRPr="000E2737">
        <w:rPr>
          <w:rFonts w:ascii="Times New Roman" w:hAnsi="Times New Roman"/>
          <w:sz w:val="26"/>
          <w:szCs w:val="26"/>
        </w:rPr>
        <w:t xml:space="preserve">:Tập nghiệm của bất phương trình  5 - 2x </w:t>
      </w:r>
      <w:r w:rsidRPr="000E2737">
        <w:rPr>
          <w:rFonts w:ascii="Times New Roman" w:hAnsi="Times New Roman"/>
          <w:position w:val="-6"/>
          <w:sz w:val="26"/>
          <w:szCs w:val="26"/>
        </w:rPr>
        <w:object w:dxaOrig="380" w:dyaOrig="279" w14:anchorId="2121CD4A">
          <v:shape id="_x0000_i1027" type="#_x0000_t75" style="width:18.75pt;height:13.5pt" o:ole="">
            <v:imagedata r:id="rId32" o:title=""/>
          </v:shape>
          <o:OLEObject Type="Embed" ProgID="Equation.3" ShapeID="_x0000_i1027" DrawAspect="Content" ObjectID="_1745760765" r:id="rId33"/>
        </w:object>
      </w:r>
      <w:r w:rsidRPr="000E2737">
        <w:rPr>
          <w:rFonts w:ascii="Times New Roman" w:hAnsi="Times New Roman"/>
          <w:sz w:val="26"/>
          <w:szCs w:val="26"/>
        </w:rPr>
        <w:t xml:space="preserve"> là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34"/>
        <w:gridCol w:w="2534"/>
        <w:gridCol w:w="2535"/>
        <w:gridCol w:w="2535"/>
      </w:tblGrid>
      <w:tr w:rsidR="005C018A" w:rsidRPr="000E2737" w14:paraId="100E3B41" w14:textId="77777777" w:rsidTr="005C018A">
        <w:tc>
          <w:tcPr>
            <w:tcW w:w="2534" w:type="dxa"/>
          </w:tcPr>
          <w:p w14:paraId="77E82D06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A. {x / x</w:t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420" w:dyaOrig="620" w14:anchorId="28CD5FAF">
                <v:shape id="_x0000_i1028" type="#_x0000_t75" style="width:21pt;height:31.5pt" o:ole="">
                  <v:imagedata r:id="rId34" o:title=""/>
                </v:shape>
                <o:OLEObject Type="Embed" ProgID="Equation.3" ShapeID="_x0000_i1028" DrawAspect="Content" ObjectID="_1745760766" r:id="rId35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}</w:t>
            </w:r>
          </w:p>
        </w:tc>
        <w:tc>
          <w:tcPr>
            <w:tcW w:w="2534" w:type="dxa"/>
          </w:tcPr>
          <w:p w14:paraId="21142B01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B. {x / x</w:t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600" w:dyaOrig="620" w14:anchorId="69DC8135">
                <v:shape id="_x0000_i1029" type="#_x0000_t75" style="width:30pt;height:31.5pt" o:ole="">
                  <v:imagedata r:id="rId36" o:title=""/>
                </v:shape>
                <o:OLEObject Type="Embed" ProgID="Equation.3" ShapeID="_x0000_i1029" DrawAspect="Content" ObjectID="_1745760767" r:id="rId37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}</w:t>
            </w:r>
          </w:p>
        </w:tc>
        <w:tc>
          <w:tcPr>
            <w:tcW w:w="2535" w:type="dxa"/>
          </w:tcPr>
          <w:p w14:paraId="1DC28787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 xml:space="preserve">C. {x / x </w:t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600" w:dyaOrig="620" w14:anchorId="4B55B6C7">
                <v:shape id="_x0000_i1030" type="#_x0000_t75" style="width:30pt;height:31.5pt" o:ole="">
                  <v:imagedata r:id="rId38" o:title=""/>
                </v:shape>
                <o:OLEObject Type="Embed" ProgID="Equation.3" ShapeID="_x0000_i1030" DrawAspect="Content" ObjectID="_1745760768" r:id="rId39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}</w:t>
            </w:r>
          </w:p>
        </w:tc>
        <w:tc>
          <w:tcPr>
            <w:tcW w:w="2535" w:type="dxa"/>
          </w:tcPr>
          <w:p w14:paraId="4AD6086E" w14:textId="77777777" w:rsidR="005C018A" w:rsidRPr="000E2737" w:rsidRDefault="005C018A" w:rsidP="005C018A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 xml:space="preserve">D. { x / x </w:t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420" w:dyaOrig="620" w14:anchorId="3251D90B">
                <v:shape id="_x0000_i1031" type="#_x0000_t75" style="width:21pt;height:31.5pt" o:ole="">
                  <v:imagedata r:id="rId40" o:title=""/>
                </v:shape>
                <o:OLEObject Type="Embed" ProgID="Equation.3" ShapeID="_x0000_i1031" DrawAspect="Content" ObjectID="_1745760769" r:id="rId41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}</w:t>
            </w:r>
          </w:p>
        </w:tc>
      </w:tr>
    </w:tbl>
    <w:p w14:paraId="0D03F78C" w14:textId="77777777" w:rsidR="005C018A" w:rsidRPr="000E2737" w:rsidRDefault="005C018A" w:rsidP="005C018A">
      <w:pPr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noProof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0900524B" wp14:editId="6C61ABCF">
                <wp:simplePos x="0" y="0"/>
                <wp:positionH relativeFrom="column">
                  <wp:posOffset>4411345</wp:posOffset>
                </wp:positionH>
                <wp:positionV relativeFrom="paragraph">
                  <wp:posOffset>346075</wp:posOffset>
                </wp:positionV>
                <wp:extent cx="2118360" cy="1552575"/>
                <wp:effectExtent l="0" t="0" r="0" b="0"/>
                <wp:wrapThrough wrapText="bothSides">
                  <wp:wrapPolygon edited="0">
                    <wp:start x="13986" y="530"/>
                    <wp:lineTo x="1942" y="4506"/>
                    <wp:lineTo x="2331" y="9541"/>
                    <wp:lineTo x="971" y="11131"/>
                    <wp:lineTo x="388" y="12456"/>
                    <wp:lineTo x="388" y="13782"/>
                    <wp:lineTo x="1942" y="18022"/>
                    <wp:lineTo x="1748" y="19347"/>
                    <wp:lineTo x="7381" y="20142"/>
                    <wp:lineTo x="8741" y="20142"/>
                    <wp:lineTo x="9324" y="19612"/>
                    <wp:lineTo x="13986" y="18287"/>
                    <wp:lineTo x="15734" y="18022"/>
                    <wp:lineTo x="20784" y="14842"/>
                    <wp:lineTo x="20784" y="13782"/>
                    <wp:lineTo x="17482" y="9541"/>
                    <wp:lineTo x="15734" y="5301"/>
                    <wp:lineTo x="15151" y="530"/>
                    <wp:lineTo x="13986" y="530"/>
                  </wp:wrapPolygon>
                </wp:wrapThrough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8360" cy="1552575"/>
                          <a:chOff x="7121" y="10211"/>
                          <a:chExt cx="3336" cy="2445"/>
                        </a:xfrm>
                      </wpg:grpSpPr>
                      <pic:pic xmlns:pic="http://schemas.openxmlformats.org/drawingml/2006/picture">
                        <pic:nvPicPr>
                          <pic:cNvPr id="19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92" y="10211"/>
                            <a:ext cx="3165" cy="2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7016" y="11396"/>
                            <a:ext cx="66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3518481">
                            <a:off x="7769" y="11441"/>
                            <a:ext cx="7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902870">
                            <a:off x="8945" y="12011"/>
                            <a:ext cx="7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BC2578" id="Group 18" o:spid="_x0000_s1026" style="position:absolute;margin-left:347.35pt;margin-top:27.25pt;width:166.8pt;height:122.25pt;z-index:-251654144" coordorigin="7121,10211" coordsize="3336,24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">
                <v:shape id="Picture 105" o:spid="_x0000_s1027" type="#_x0000_t75" style="position:absolute;left:7292;top:10211;width:3165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gy/Q29AAAA2wAAAA8AAABkcnMvZG93bnJldi54bWxET8uqwjAQ3V/wH8IIbi6a6sJHNYooQrfX&#10;quuhGdvSZlKaWOvfmwuCuzmc52x2valFR60rLSuYTiIQxJnVJecKLulpvAThPLLG2jIpeJGD3Xbw&#10;s8FY2yf/UXf2uQgh7GJUUHjfxFK6rCCDbmIb4sDdbWvQB9jmUrf4DOGmlrMomkuDJYeGAhs6FJRV&#10;54dR0CXXanFlxO6WJqusrFL2v0elRsN+vwbhqfdf8ced6DB/Bf+/hAPk9g0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yDL9Db0AAADbAAAADwAAAAAAAAAAAAAAAACfAgAAZHJz&#10;L2Rvd25yZXYueG1sUEsFBgAAAAAEAAQA9wAAAIkDAAAAAA==&#10;">
                  <v:imagedata r:id="rId46" o:title=""/>
                </v:shape>
                <v:shape id="Picture 106" o:spid="_x0000_s1028" type="#_x0000_t75" style="position:absolute;left:7016;top:11396;width:660;height:450;rotation:-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D/YUy9AAAA2wAAAA8AAABkcnMvZG93bnJldi54bWxET7sKwjAU3QX/IVzBTVMVRapRRFDEQbC6&#10;uF2a2wc2N6VJtf69GQTHw3mvt52pxIsaV1pWMBlHIIhTq0vOFdxvh9EShPPIGivLpOBDDrabfm+N&#10;sbZvvtIr8bkIIexiVFB4X8dSurQgg25sa+LAZbYx6ANscqkbfIdwU8lpFC2kwZJDQ4E17QtKn0lr&#10;FOyPyS2ro3M2WbbJ/PBpr5fHrFNqOOh2KxCeOv8X/9wnrWAa1ocv4QfIzRc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QP9hTL0AAADbAAAADwAAAAAAAAAAAAAAAACfAgAAZHJz&#10;L2Rvd25yZXYueG1sUEsFBgAAAAAEAAQA9wAAAIkDAAAAAA==&#10;">
                  <v:imagedata r:id="rId47" o:title=""/>
                </v:shape>
                <v:shape id="Picture 107" o:spid="_x0000_s1029" type="#_x0000_t75" style="position:absolute;left:7769;top:11441;width:750;height:450;rotation:3843120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mbwu+8AAAA2wAAAA8AAABkcnMvZG93bnJldi54bWxEj8EKwjAQRO+C/xBW8KapCiLVtIggeNQq&#10;ntdmbYvNpjSx1r83guBxmHkzzCbtTS06al1lWcFsGoEgzq2uuFBwOe8nKxDOI2usLZOCNzlIk+Fg&#10;g7G2Lz5Rl/lChBJ2MSoovW9iKV1ekkE3tQ1x8O62NeiDbAupW3yFclPLeRQtpcGKw0KJDe1Kyh/Z&#10;0yg4LvbuesiW7tb0xeNGgTKnTqnxqN+uQXjq/T/8ow9awXwB3y/hB8jkA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Apm8LvvAAAANsAAAAPAAAAAAAAAAAAAAAAAJ8CAABkcnMv&#10;ZG93bnJldi54bWxQSwUGAAAAAAQABAD3AAAAiAMAAAAA&#10;">
                  <v:imagedata r:id="rId48" o:title=""/>
                </v:shape>
                <v:shape id="Picture 108" o:spid="_x0000_s1030" type="#_x0000_t75" style="position:absolute;left:8945;top:12011;width:750;height:450;rotation:-986175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h+qTEAAAA2wAAAA8AAABkcnMvZG93bnJldi54bWxEj1uLwjAUhN8F/0M4wr7ImnpB1moU2YsI&#10;Pnn5AYfm2Ha3OalJqt1/bwTBx2FmvmEWq9ZU4krOl5YVDAcJCOLM6pJzBafjz/sHCB+QNVaWScE/&#10;eVgtu50FptreeE/XQ8hFhLBPUUERQp1K6bOCDPqBrYmjd7bOYIjS5VI7vEW4qeQoSabSYMlxocCa&#10;PgvK/g6NUXD53U5m4ybfHNfn/td415xat/lW6q3XrucgArXhFX62t1rBaAKPL/EHyO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Ih+qTEAAAA2wAAAA8AAAAAAAAAAAAAAAAA&#10;nwIAAGRycy9kb3ducmV2LnhtbFBLBQYAAAAABAAEAPcAAACQAwAAAAA=&#10;">
                  <v:imagedata r:id="rId49" o:title=""/>
                </v:shape>
                <w10:wrap type="through"/>
              </v:group>
            </w:pict>
          </mc:Fallback>
        </mc:AlternateContent>
      </w:r>
      <w:r w:rsidRPr="000E2737">
        <w:rPr>
          <w:rFonts w:ascii="Times New Roman" w:hAnsi="Times New Roman"/>
          <w:b/>
          <w:bCs/>
          <w:sz w:val="26"/>
          <w:szCs w:val="26"/>
          <w:lang w:val="pt-BR"/>
        </w:rPr>
        <w:t>Câu 11: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Cho hình lăng trụ đứng, đáy là tam giác vuông</w:t>
      </w:r>
    </w:p>
    <w:p w14:paraId="6C3C5B8C" w14:textId="77777777" w:rsidR="005C018A" w:rsidRPr="000E2737" w:rsidRDefault="005C018A" w:rsidP="005C018A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A09169D" wp14:editId="49B56CF6">
                <wp:simplePos x="0" y="0"/>
                <wp:positionH relativeFrom="column">
                  <wp:posOffset>3811905</wp:posOffset>
                </wp:positionH>
                <wp:positionV relativeFrom="paragraph">
                  <wp:posOffset>132080</wp:posOffset>
                </wp:positionV>
                <wp:extent cx="814705" cy="342900"/>
                <wp:effectExtent l="0" t="0" r="4445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470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51D23" w14:textId="77777777" w:rsidR="005C018A" w:rsidRPr="0065148C" w:rsidRDefault="005C018A" w:rsidP="005C018A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  <w:r w:rsidRPr="0065148C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</w:rPr>
                              <w:t>Hình 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9169D" id="Text Box 17" o:spid="_x0000_s1027" type="#_x0000_t202" style="position:absolute;left:0;text-align:left;margin-left:300.15pt;margin-top:10.4pt;width:64.1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" stroked="f">
                <v:textbox>
                  <w:txbxContent>
                    <w:p w14:paraId="50751D23" w14:textId="77777777" w:rsidR="005C018A" w:rsidRPr="0065148C" w:rsidRDefault="005C018A" w:rsidP="005C018A">
                      <w:pPr>
                        <w:rPr>
                          <w:rFonts w:ascii="Times New Roman" w:hAnsi="Times New Roman"/>
                          <w:i/>
                          <w:iCs/>
                          <w:sz w:val="26"/>
                          <w:szCs w:val="26"/>
                        </w:rPr>
                      </w:pPr>
                      <w:r w:rsidRPr="0065148C">
                        <w:rPr>
                          <w:rFonts w:ascii="Times New Roman" w:hAnsi="Times New Roman"/>
                          <w:i/>
                          <w:iCs/>
                          <w:sz w:val="26"/>
                          <w:szCs w:val="26"/>
                        </w:rPr>
                        <w:t>Hình 02</w:t>
                      </w:r>
                    </w:p>
                  </w:txbxContent>
                </v:textbox>
              </v:shape>
            </w:pict>
          </mc:Fallback>
        </mc:AlternateContent>
      </w:r>
      <w:r w:rsidRPr="000E2737">
        <w:rPr>
          <w:rFonts w:ascii="Times New Roman" w:hAnsi="Times New Roman"/>
          <w:sz w:val="26"/>
          <w:szCs w:val="26"/>
          <w:lang w:val="pt-BR"/>
        </w:rPr>
        <w:t>cùng các kích thước đã biết trên hình vẽ (</w:t>
      </w:r>
      <w:r w:rsidRPr="000E2737">
        <w:rPr>
          <w:rFonts w:ascii="Times New Roman" w:hAnsi="Times New Roman"/>
          <w:i/>
          <w:iCs/>
          <w:sz w:val="26"/>
          <w:szCs w:val="26"/>
          <w:lang w:val="pt-BR"/>
        </w:rPr>
        <w:t>hình 02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). </w:t>
      </w:r>
    </w:p>
    <w:p w14:paraId="6290F1B5" w14:textId="77777777" w:rsidR="005C018A" w:rsidRPr="000E2737" w:rsidRDefault="005C018A" w:rsidP="005C018A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sz w:val="26"/>
          <w:szCs w:val="26"/>
          <w:lang w:val="pt-BR"/>
        </w:rPr>
        <w:t>Diện tích toàn phần của hình lăng trụ đã cho là:</w:t>
      </w:r>
    </w:p>
    <w:p w14:paraId="6D95A3AA" w14:textId="77777777" w:rsidR="005C018A" w:rsidRPr="000E2737" w:rsidRDefault="005C018A" w:rsidP="005C018A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sz w:val="26"/>
          <w:szCs w:val="26"/>
          <w:lang w:val="pt-BR"/>
        </w:rPr>
        <w:t>A . 288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                             B . 960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</w:p>
    <w:p w14:paraId="20B494B7" w14:textId="77777777" w:rsidR="005C018A" w:rsidRPr="000E2737" w:rsidRDefault="005C018A" w:rsidP="005C018A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sz w:val="26"/>
          <w:szCs w:val="26"/>
          <w:lang w:val="pt-BR"/>
        </w:rPr>
        <w:t>C . 336 cm</w:t>
      </w:r>
      <w:r w:rsidRPr="000E2737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                             D . Một đáp án khác                   </w:t>
      </w:r>
    </w:p>
    <w:p w14:paraId="4AB9EFF2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</w:p>
    <w:p w14:paraId="5A36EAFB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</w:p>
    <w:p w14:paraId="07E197BF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</w:p>
    <w:p w14:paraId="748737D3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</w:p>
    <w:p w14:paraId="027597C3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pt-BR"/>
        </w:rPr>
      </w:pPr>
    </w:p>
    <w:p w14:paraId="744BBBEC" w14:textId="77777777" w:rsidR="005C018A" w:rsidRPr="002B6B9F" w:rsidRDefault="005C018A" w:rsidP="005C018A">
      <w:pPr>
        <w:pStyle w:val="Normal0"/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12: 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Hình thang ABCD (AB // CD) có các đường chéo cắt nhau tại O. </w:t>
      </w:r>
    </w:p>
    <w:p w14:paraId="187553C3" w14:textId="77777777" w:rsidR="005C018A" w:rsidRPr="000E2737" w:rsidRDefault="005C018A" w:rsidP="005C018A">
      <w:pPr>
        <w:pStyle w:val="Normal0"/>
        <w:spacing w:after="0" w:line="24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E2737">
        <w:rPr>
          <w:rFonts w:ascii="Times New Roman" w:hAnsi="Times New Roman"/>
          <w:sz w:val="26"/>
          <w:szCs w:val="26"/>
          <w:lang w:val="en-US"/>
        </w:rPr>
        <w:t xml:space="preserve">Biết OA = </w:t>
      </w:r>
      <w:r w:rsidRPr="000E2737">
        <w:rPr>
          <w:rFonts w:ascii="Times New Roman" w:hAnsi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5021F0CF" wp14:editId="41200E10">
            <wp:extent cx="152400" cy="39052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>AC; AB = 4cm. Độ dài đoạn thẳng CD bằng:</w:t>
      </w:r>
    </w:p>
    <w:p w14:paraId="681B102B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A. </w:t>
      </w:r>
      <w:r w:rsidRPr="000E2737">
        <w:rPr>
          <w:rFonts w:ascii="Times New Roman" w:hAnsi="Times New Roman"/>
          <w:sz w:val="26"/>
          <w:szCs w:val="26"/>
        </w:rPr>
        <w:t xml:space="preserve"> 16 cm.         </w:t>
      </w:r>
      <w:r w:rsidRPr="000E2737">
        <w:rPr>
          <w:rFonts w:ascii="Times New Roman" w:hAnsi="Times New Roman"/>
          <w:b/>
          <w:sz w:val="26"/>
          <w:szCs w:val="26"/>
        </w:rPr>
        <w:t xml:space="preserve">B. </w:t>
      </w:r>
      <w:r w:rsidRPr="000E2737">
        <w:rPr>
          <w:rFonts w:ascii="Times New Roman" w:hAnsi="Times New Roman"/>
          <w:sz w:val="26"/>
          <w:szCs w:val="26"/>
        </w:rPr>
        <w:t xml:space="preserve"> 8cm             </w:t>
      </w:r>
      <w:r w:rsidRPr="000E2737">
        <w:rPr>
          <w:rFonts w:ascii="Times New Roman" w:hAnsi="Times New Roman"/>
          <w:b/>
          <w:sz w:val="26"/>
          <w:szCs w:val="26"/>
        </w:rPr>
        <w:t xml:space="preserve">C. </w:t>
      </w:r>
      <w:r w:rsidRPr="000E2737">
        <w:rPr>
          <w:rFonts w:ascii="Times New Roman" w:hAnsi="Times New Roman"/>
          <w:sz w:val="26"/>
          <w:szCs w:val="26"/>
        </w:rPr>
        <w:t xml:space="preserve"> 10cm                         </w:t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D. </w:t>
      </w:r>
      <w:r w:rsidRPr="000E2737">
        <w:rPr>
          <w:rFonts w:ascii="Times New Roman" w:hAnsi="Times New Roman"/>
          <w:sz w:val="26"/>
          <w:szCs w:val="26"/>
        </w:rPr>
        <w:t xml:space="preserve"> 12cm                   </w:t>
      </w:r>
    </w:p>
    <w:p w14:paraId="71482187" w14:textId="77777777" w:rsidR="005C018A" w:rsidRPr="000E2737" w:rsidRDefault="005C018A" w:rsidP="000E2737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</w:rPr>
        <w:t xml:space="preserve">Câu 13: </w:t>
      </w:r>
      <w:r w:rsidRPr="000E2737">
        <w:rPr>
          <w:rFonts w:ascii="Times New Roman" w:hAnsi="Times New Roman"/>
          <w:sz w:val="26"/>
          <w:szCs w:val="26"/>
        </w:rPr>
        <w:t xml:space="preserve"> Cho </w:t>
      </w:r>
      <w:r w:rsidRPr="000E2737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05C865FD" wp14:editId="73FD5D25">
            <wp:extent cx="428625" cy="1809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>, AD là phân giác của góc BAC, D</w:t>
      </w:r>
      <w:r w:rsidRPr="000E273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59EB4429" wp14:editId="31A2AC24">
            <wp:extent cx="123825" cy="12382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BC. Biết AB=6cm; AC=15cm, khi đó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8B2B359" wp14:editId="0A97481C">
            <wp:extent cx="276225" cy="3905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 bằng </w:t>
      </w:r>
    </w:p>
    <w:p w14:paraId="773B2510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A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68B6076D" wp14:editId="2A47D5B6">
            <wp:extent cx="152400" cy="3905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                  </w:t>
      </w:r>
      <w:r w:rsidRPr="000E2737">
        <w:rPr>
          <w:rFonts w:ascii="Times New Roman" w:hAnsi="Times New Roman"/>
          <w:b/>
          <w:sz w:val="26"/>
          <w:szCs w:val="26"/>
        </w:rPr>
        <w:t xml:space="preserve">B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20DE7D49" wp14:editId="12792F04">
            <wp:extent cx="152400" cy="3905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         </w:t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C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E0D6998" wp14:editId="7398CE72">
            <wp:extent cx="152400" cy="3905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</w:rPr>
        <w:t xml:space="preserve">                       </w:t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D. </w:t>
      </w:r>
      <w:r w:rsidRPr="000E2737">
        <w:rPr>
          <w:rFonts w:ascii="Times New Roman" w:hAnsi="Times New Roman"/>
          <w:sz w:val="26"/>
          <w:szCs w:val="26"/>
        </w:rPr>
        <w:t xml:space="preserve"> </w:t>
      </w:r>
      <w:r w:rsidRPr="000E2737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834F0A3" wp14:editId="3200758E">
            <wp:extent cx="152400" cy="3905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9BBBE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  <w:lang w:val="nl-NL"/>
        </w:rPr>
      </w:pPr>
      <w:r w:rsidRPr="000E2737">
        <w:rPr>
          <w:rFonts w:ascii="Times New Roman" w:hAnsi="Times New Roman"/>
          <w:sz w:val="26"/>
          <w:szCs w:val="26"/>
        </w:rPr>
        <w:t xml:space="preserve">  </w:t>
      </w:r>
      <w:r w:rsidRPr="000E2737">
        <w:rPr>
          <w:rFonts w:ascii="Times New Roman" w:hAnsi="Times New Roman"/>
          <w:b/>
          <w:sz w:val="26"/>
          <w:szCs w:val="26"/>
          <w:lang w:val="nl-NL"/>
        </w:rPr>
        <w:t>Câu 14:</w:t>
      </w:r>
      <w:r w:rsidRPr="000E2737">
        <w:rPr>
          <w:rFonts w:ascii="Times New Roman" w:hAnsi="Times New Roman"/>
          <w:sz w:val="26"/>
          <w:szCs w:val="26"/>
          <w:lang w:val="nl-NL"/>
        </w:rPr>
        <w:t xml:space="preserve"> Cho a &gt; b. Khi đó:</w:t>
      </w:r>
    </w:p>
    <w:tbl>
      <w:tblPr>
        <w:tblW w:w="95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466"/>
        <w:gridCol w:w="2574"/>
        <w:gridCol w:w="2160"/>
        <w:gridCol w:w="2381"/>
      </w:tblGrid>
      <w:tr w:rsidR="005C018A" w:rsidRPr="000E2737" w14:paraId="1550A923" w14:textId="77777777" w:rsidTr="005C018A">
        <w:tc>
          <w:tcPr>
            <w:tcW w:w="2466" w:type="dxa"/>
          </w:tcPr>
          <w:p w14:paraId="17743547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a + 2 &gt; b + 2         </w:t>
            </w:r>
          </w:p>
        </w:tc>
        <w:tc>
          <w:tcPr>
            <w:tcW w:w="2574" w:type="dxa"/>
          </w:tcPr>
          <w:p w14:paraId="602CA2AF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. – 3a – 4 &gt; - 3b – 4          </w:t>
            </w:r>
          </w:p>
        </w:tc>
        <w:tc>
          <w:tcPr>
            <w:tcW w:w="2160" w:type="dxa"/>
          </w:tcPr>
          <w:p w14:paraId="2B69EEC3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. 3a + 1 &lt; 3b + 1              </w:t>
            </w:r>
          </w:p>
        </w:tc>
        <w:tc>
          <w:tcPr>
            <w:tcW w:w="2381" w:type="dxa"/>
          </w:tcPr>
          <w:p w14:paraId="19F98ADB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D. 5a + 3 &lt; 5b + 3 </w:t>
            </w:r>
          </w:p>
        </w:tc>
      </w:tr>
    </w:tbl>
    <w:p w14:paraId="52755252" w14:textId="77777777" w:rsidR="005C018A" w:rsidRPr="000E2737" w:rsidRDefault="005C018A" w:rsidP="005C018A">
      <w:pPr>
        <w:pStyle w:val="Normal0"/>
        <w:spacing w:after="0" w:line="240" w:lineRule="auto"/>
        <w:rPr>
          <w:rFonts w:ascii="Times New Roman" w:hAnsi="Times New Roman"/>
          <w:sz w:val="26"/>
          <w:szCs w:val="26"/>
          <w:lang w:val="en-US"/>
        </w:rPr>
      </w:pPr>
      <w:r w:rsidRPr="000E2737">
        <w:rPr>
          <w:rFonts w:ascii="Times New Roman" w:eastAsia="Times New Roman" w:hAnsi="Times New Roman"/>
          <w:b/>
          <w:sz w:val="26"/>
          <w:szCs w:val="26"/>
        </w:rPr>
        <w:t xml:space="preserve">Câu 15: </w:t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 Cho </w:t>
      </w:r>
      <w:r w:rsidRPr="000E2737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6AAA858" wp14:editId="6C09170D">
            <wp:extent cx="42862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đồng dạng với </w:t>
      </w:r>
      <w:r w:rsidRPr="000E2737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33C63AD2" wp14:editId="56CB4FBF">
            <wp:extent cx="419100" cy="1619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 theo tỷ số đồng dạng k = </w:t>
      </w:r>
      <w:r w:rsidRPr="000E2737">
        <w:rPr>
          <w:rFonts w:ascii="Times New Roman" w:hAnsi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50BF3AD6" wp14:editId="53410586">
            <wp:extent cx="152400" cy="390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, chu vi </w:t>
      </w:r>
      <w:r w:rsidRPr="000E2737">
        <w:rPr>
          <w:rFonts w:ascii="Times New Roman" w:hAnsi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07DC119" wp14:editId="73658045">
            <wp:extent cx="428625" cy="1809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 bằng 60cm, chu vi </w:t>
      </w:r>
      <w:r w:rsidRPr="000E2737">
        <w:rPr>
          <w:rFonts w:ascii="Times New Roman" w:hAnsi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17F6CD02" wp14:editId="722380FE">
            <wp:extent cx="419100" cy="161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737">
        <w:rPr>
          <w:rFonts w:ascii="Times New Roman" w:hAnsi="Times New Roman"/>
          <w:sz w:val="26"/>
          <w:szCs w:val="26"/>
          <w:lang w:val="en-US"/>
        </w:rPr>
        <w:t xml:space="preserve"> bằng:                                                </w:t>
      </w:r>
    </w:p>
    <w:p w14:paraId="79E3ECE0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A. </w:t>
      </w:r>
      <w:r w:rsidRPr="000E2737">
        <w:rPr>
          <w:rFonts w:ascii="Times New Roman" w:hAnsi="Times New Roman"/>
          <w:sz w:val="26"/>
          <w:szCs w:val="26"/>
        </w:rPr>
        <w:t xml:space="preserve"> 40cm                </w:t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B. </w:t>
      </w:r>
      <w:r w:rsidRPr="000E2737">
        <w:rPr>
          <w:rFonts w:ascii="Times New Roman" w:hAnsi="Times New Roman"/>
          <w:sz w:val="26"/>
          <w:szCs w:val="26"/>
        </w:rPr>
        <w:t xml:space="preserve"> 30cm                </w:t>
      </w:r>
    </w:p>
    <w:p w14:paraId="38034C74" w14:textId="77777777" w:rsidR="005C018A" w:rsidRPr="000E2737" w:rsidRDefault="005C018A" w:rsidP="005C018A">
      <w:pPr>
        <w:tabs>
          <w:tab w:val="left" w:pos="240"/>
          <w:tab w:val="left" w:pos="5240"/>
        </w:tabs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C. </w:t>
      </w:r>
      <w:r w:rsidRPr="000E2737">
        <w:rPr>
          <w:rFonts w:ascii="Times New Roman" w:hAnsi="Times New Roman"/>
          <w:sz w:val="26"/>
          <w:szCs w:val="26"/>
        </w:rPr>
        <w:t xml:space="preserve"> 9 cm                  </w:t>
      </w:r>
      <w:r w:rsidRPr="000E2737">
        <w:rPr>
          <w:rFonts w:ascii="Times New Roman" w:hAnsi="Times New Roman"/>
          <w:sz w:val="26"/>
          <w:szCs w:val="26"/>
        </w:rPr>
        <w:tab/>
      </w:r>
      <w:r w:rsidRPr="000E2737">
        <w:rPr>
          <w:rFonts w:ascii="Times New Roman" w:hAnsi="Times New Roman"/>
          <w:b/>
          <w:sz w:val="26"/>
          <w:szCs w:val="26"/>
        </w:rPr>
        <w:t xml:space="preserve">D. </w:t>
      </w:r>
      <w:r w:rsidRPr="000E2737">
        <w:rPr>
          <w:rFonts w:ascii="Times New Roman" w:hAnsi="Times New Roman"/>
          <w:sz w:val="26"/>
          <w:szCs w:val="26"/>
        </w:rPr>
        <w:t xml:space="preserve"> 9dm                  </w:t>
      </w:r>
    </w:p>
    <w:p w14:paraId="7198DA60" w14:textId="77777777" w:rsidR="005C018A" w:rsidRPr="000E2737" w:rsidRDefault="005C018A" w:rsidP="005C018A">
      <w:pPr>
        <w:ind w:left="720" w:hanging="720"/>
        <w:jc w:val="both"/>
        <w:rPr>
          <w:rFonts w:ascii="Times New Roman" w:hAnsi="Times New Roman"/>
          <w:b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</w:rPr>
        <w:t>II. Tự luận(7,0 điểm)</w:t>
      </w:r>
    </w:p>
    <w:p w14:paraId="0FFE85B8" w14:textId="77777777" w:rsidR="005C018A" w:rsidRPr="000E2737" w:rsidRDefault="005C018A" w:rsidP="005C018A">
      <w:pPr>
        <w:ind w:left="720" w:hanging="720"/>
        <w:jc w:val="both"/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</w:rPr>
        <w:t xml:space="preserve">Bài 1(1,5 điểm): </w:t>
      </w:r>
      <w:r w:rsidRPr="000E2737">
        <w:rPr>
          <w:rFonts w:ascii="Times New Roman" w:hAnsi="Times New Roman"/>
          <w:sz w:val="26"/>
          <w:szCs w:val="26"/>
        </w:rPr>
        <w:t xml:space="preserve">Giải các phương trình sau: </w:t>
      </w:r>
    </w:p>
    <w:p w14:paraId="325CAC9A" w14:textId="77777777" w:rsidR="005C018A" w:rsidRPr="000E2737" w:rsidRDefault="005C018A" w:rsidP="005C018A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position w:val="-10"/>
          <w:sz w:val="26"/>
          <w:szCs w:val="26"/>
        </w:rPr>
        <w:object w:dxaOrig="1960" w:dyaOrig="360" w14:anchorId="5718841D">
          <v:shape id="_x0000_i1032" type="#_x0000_t75" style="width:98.25pt;height:18pt" o:ole="">
            <v:imagedata r:id="rId58" o:title=""/>
          </v:shape>
          <o:OLEObject Type="Embed" ProgID="Equation.3" ShapeID="_x0000_i1032" DrawAspect="Content" ObjectID="_1745760770" r:id="rId59"/>
        </w:object>
      </w:r>
    </w:p>
    <w:p w14:paraId="285651BC" w14:textId="77777777" w:rsidR="005C018A" w:rsidRPr="000E2737" w:rsidRDefault="005C018A" w:rsidP="005C018A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position w:val="-14"/>
          <w:sz w:val="26"/>
          <w:szCs w:val="26"/>
        </w:rPr>
        <w:object w:dxaOrig="1040" w:dyaOrig="400" w14:anchorId="62911F7B">
          <v:shape id="_x0000_i1033" type="#_x0000_t75" style="width:51.75pt;height:20.25pt" o:ole="">
            <v:imagedata r:id="rId60" o:title=""/>
          </v:shape>
          <o:OLEObject Type="Embed" ProgID="Equation.3" ShapeID="_x0000_i1033" DrawAspect="Content" ObjectID="_1745760771" r:id="rId61"/>
        </w:object>
      </w:r>
    </w:p>
    <w:p w14:paraId="128A5F35" w14:textId="77777777" w:rsidR="005C018A" w:rsidRPr="000E2737" w:rsidRDefault="005C018A" w:rsidP="005C018A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position w:val="-24"/>
          <w:sz w:val="26"/>
          <w:szCs w:val="26"/>
        </w:rPr>
        <w:object w:dxaOrig="1579" w:dyaOrig="620" w14:anchorId="74718E71">
          <v:shape id="_x0000_i1034" type="#_x0000_t75" style="width:78.75pt;height:31.5pt" o:ole="">
            <v:imagedata r:id="rId62" o:title=""/>
          </v:shape>
          <o:OLEObject Type="Embed" ProgID="Equation.3" ShapeID="_x0000_i1034" DrawAspect="Content" ObjectID="_1745760772" r:id="rId63"/>
        </w:object>
      </w:r>
    </w:p>
    <w:p w14:paraId="617339C9" w14:textId="77777777" w:rsidR="005C018A" w:rsidRPr="000E2737" w:rsidRDefault="005C018A" w:rsidP="005C018A">
      <w:pPr>
        <w:jc w:val="both"/>
        <w:rPr>
          <w:rFonts w:ascii="Times New Roman" w:hAnsi="Times New Roman"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</w:rPr>
        <w:t xml:space="preserve">Bài 2(1,0 điểm):: </w:t>
      </w:r>
      <w:r w:rsidRPr="000E2737">
        <w:rPr>
          <w:rFonts w:ascii="Times New Roman" w:hAnsi="Times New Roman"/>
          <w:sz w:val="26"/>
          <w:szCs w:val="26"/>
        </w:rPr>
        <w:t xml:space="preserve">Giải bất phương trình và biểu diễn tập nghiệm trên trục số: </w:t>
      </w:r>
    </w:p>
    <w:p w14:paraId="1C7CC371" w14:textId="77777777" w:rsidR="005C018A" w:rsidRPr="000E2737" w:rsidRDefault="005C018A" w:rsidP="005C018A">
      <w:pPr>
        <w:pStyle w:val="oancuaDanhsac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position w:val="-10"/>
          <w:sz w:val="26"/>
          <w:szCs w:val="26"/>
        </w:rPr>
        <w:object w:dxaOrig="2580" w:dyaOrig="380" w14:anchorId="4372804F">
          <v:shape id="_x0000_i1035" type="#_x0000_t75" style="width:129pt;height:23.25pt" o:ole="">
            <v:imagedata r:id="rId64" o:title=""/>
          </v:shape>
          <o:OLEObject Type="Embed" ProgID="Equation.3" ShapeID="_x0000_i1035" DrawAspect="Content" ObjectID="_1745760773" r:id="rId65"/>
        </w:object>
      </w:r>
    </w:p>
    <w:p w14:paraId="79627D58" w14:textId="77777777" w:rsidR="005C018A" w:rsidRPr="000E2737" w:rsidRDefault="005C018A" w:rsidP="005C018A">
      <w:pPr>
        <w:pStyle w:val="oancuaDanhsac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position w:val="-24"/>
          <w:sz w:val="26"/>
          <w:szCs w:val="26"/>
        </w:rPr>
        <w:object w:dxaOrig="2360" w:dyaOrig="620" w14:anchorId="1AB128E6">
          <v:shape id="_x0000_i1036" type="#_x0000_t75" style="width:117.75pt;height:30pt" o:ole="">
            <v:imagedata r:id="rId66" o:title=""/>
          </v:shape>
          <o:OLEObject Type="Embed" ProgID="Equation.3" ShapeID="_x0000_i1036" DrawAspect="Content" ObjectID="_1745760774" r:id="rId67"/>
        </w:object>
      </w:r>
    </w:p>
    <w:p w14:paraId="526F9B1E" w14:textId="77777777" w:rsidR="005C018A" w:rsidRPr="000E2737" w:rsidRDefault="005C018A" w:rsidP="005C018A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0E2737">
        <w:rPr>
          <w:rFonts w:ascii="Times New Roman" w:hAnsi="Times New Roman"/>
          <w:b/>
          <w:sz w:val="26"/>
          <w:szCs w:val="26"/>
        </w:rPr>
        <w:t>Bài 3 (1,0 điểm):</w:t>
      </w:r>
      <w:r w:rsidRPr="000E2737">
        <w:rPr>
          <w:rFonts w:ascii="Times New Roman" w:hAnsi="Times New Roman"/>
          <w:sz w:val="26"/>
          <w:szCs w:val="26"/>
        </w:rPr>
        <w:t xml:space="preserve"> Một ôtô đi từ A đến B với vận tốc 45km/h và quay từ B về A với vận tốc 40km/h. Tính quãng đường AB biết thời gian đi hÕt ít hơn thời gian về là 1giờ 30 phút.</w:t>
      </w:r>
      <w:r w:rsidRPr="000E2737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1E9EBB5F" w14:textId="77777777" w:rsidR="005C018A" w:rsidRPr="002B6B9F" w:rsidRDefault="005C018A" w:rsidP="005C018A">
      <w:pPr>
        <w:ind w:right="55"/>
        <w:jc w:val="both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b/>
          <w:sz w:val="26"/>
          <w:szCs w:val="26"/>
          <w:lang w:val="pt-BR"/>
        </w:rPr>
        <w:t>Bài 4:</w:t>
      </w:r>
      <w:r w:rsidRPr="002B6B9F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0E2737">
        <w:rPr>
          <w:rFonts w:ascii="Times New Roman" w:hAnsi="Times New Roman"/>
          <w:b/>
          <w:sz w:val="26"/>
          <w:szCs w:val="26"/>
          <w:lang w:val="it-IT"/>
        </w:rPr>
        <w:t>(</w:t>
      </w:r>
      <w:r w:rsidRPr="000E2737">
        <w:rPr>
          <w:rFonts w:ascii="Times New Roman" w:hAnsi="Times New Roman"/>
          <w:sz w:val="26"/>
          <w:szCs w:val="26"/>
          <w:lang w:val="it-IT"/>
        </w:rPr>
        <w:t>3,0 điểm)</w:t>
      </w:r>
    </w:p>
    <w:p w14:paraId="4A86ED73" w14:textId="77777777" w:rsidR="005C018A" w:rsidRPr="002B6B9F" w:rsidRDefault="005C018A" w:rsidP="005C018A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B6B9F">
        <w:rPr>
          <w:rFonts w:ascii="Times New Roman" w:hAnsi="Times New Roman"/>
          <w:sz w:val="26"/>
          <w:szCs w:val="26"/>
          <w:lang w:val="pt-BR"/>
        </w:rPr>
        <w:t xml:space="preserve">Cho ∆ABC nhọn (AB &lt; AC) có hai đường cao BD và CE cắt nhau tại H. </w:t>
      </w:r>
    </w:p>
    <w:p w14:paraId="355028A0" w14:textId="77777777" w:rsidR="005C018A" w:rsidRPr="000E2737" w:rsidRDefault="005C018A" w:rsidP="005C018A">
      <w:pPr>
        <w:pStyle w:val="oancuaDanhsac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sz w:val="26"/>
          <w:szCs w:val="26"/>
        </w:rPr>
        <w:t xml:space="preserve">Chứng minh: ∆ABD </w:t>
      </w:r>
      <w:r w:rsidRPr="000E2737">
        <w:rPr>
          <w:rFonts w:ascii="Cambria Math" w:hAnsi="Cambria Math" w:cs="Cambria Math"/>
          <w:sz w:val="26"/>
          <w:szCs w:val="26"/>
        </w:rPr>
        <w:t>∽</w:t>
      </w:r>
      <w:r w:rsidRPr="000E2737">
        <w:rPr>
          <w:rFonts w:ascii="Times New Roman" w:hAnsi="Times New Roman" w:cs="Times New Roman"/>
          <w:sz w:val="26"/>
          <w:szCs w:val="26"/>
        </w:rPr>
        <w:t xml:space="preserve"> ∆ACE </w:t>
      </w:r>
    </w:p>
    <w:p w14:paraId="5F333F6A" w14:textId="77777777" w:rsidR="005C018A" w:rsidRPr="000E2737" w:rsidRDefault="005C018A" w:rsidP="005C018A">
      <w:pPr>
        <w:pStyle w:val="oancuaDanhsac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sz w:val="26"/>
          <w:szCs w:val="26"/>
        </w:rPr>
        <w:lastRenderedPageBreak/>
        <w:t>Chứng minh: HD.HB = HE.HC</w:t>
      </w:r>
    </w:p>
    <w:p w14:paraId="4C14B5AD" w14:textId="77777777" w:rsidR="005C018A" w:rsidRPr="000E2737" w:rsidRDefault="005C018A" w:rsidP="005C018A">
      <w:pPr>
        <w:pStyle w:val="oancuaDanhsac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sz w:val="26"/>
          <w:szCs w:val="26"/>
        </w:rPr>
        <w:t xml:space="preserve">AH cắt BC tại F. Kẻ FI vuông góc AC tại I. Chứng minh: </w:t>
      </w:r>
      <w:r w:rsidRPr="000E2737">
        <w:rPr>
          <w:rFonts w:ascii="Times New Roman" w:hAnsi="Times New Roman" w:cs="Times New Roman"/>
          <w:position w:val="-24"/>
          <w:sz w:val="26"/>
          <w:szCs w:val="26"/>
        </w:rPr>
        <w:object w:dxaOrig="940" w:dyaOrig="620" w14:anchorId="197ABD00">
          <v:shape id="_x0000_i1037" type="#_x0000_t75" style="width:47.25pt;height:31.5pt" o:ole="">
            <v:imagedata r:id="rId68" o:title=""/>
          </v:shape>
          <o:OLEObject Type="Embed" ProgID="Equation.3" ShapeID="_x0000_i1037" DrawAspect="Content" ObjectID="_1745760775" r:id="rId69"/>
        </w:object>
      </w:r>
    </w:p>
    <w:p w14:paraId="518A8477" w14:textId="77777777" w:rsidR="005C018A" w:rsidRPr="000E2737" w:rsidRDefault="005C018A" w:rsidP="005C018A">
      <w:pPr>
        <w:pStyle w:val="oancuaDanhsac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sz w:val="26"/>
          <w:szCs w:val="26"/>
        </w:rPr>
        <w:t xml:space="preserve">Trên tia đối tia AF lấy điểm N sao cho AN = AF. Gọi M là trung điểm cạnh IC. </w:t>
      </w:r>
    </w:p>
    <w:p w14:paraId="4A08A22C" w14:textId="77777777" w:rsidR="005C018A" w:rsidRPr="000E2737" w:rsidRDefault="005C018A" w:rsidP="005C018A">
      <w:pPr>
        <w:pStyle w:val="oancuaDanhsach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E2737">
        <w:rPr>
          <w:rFonts w:ascii="Times New Roman" w:hAnsi="Times New Roman" w:cs="Times New Roman"/>
          <w:sz w:val="26"/>
          <w:szCs w:val="26"/>
        </w:rPr>
        <w:t xml:space="preserve">Chứng minh: NI </w:t>
      </w:r>
      <w:r w:rsidRPr="000E2737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4B15A61">
          <v:shape id="_x0000_i1038" type="#_x0000_t75" style="width:12pt;height:13.5pt" o:ole="">
            <v:imagedata r:id="rId70" o:title=""/>
          </v:shape>
          <o:OLEObject Type="Embed" ProgID="Equation.3" ShapeID="_x0000_i1038" DrawAspect="Content" ObjectID="_1745760776" r:id="rId71"/>
        </w:object>
      </w:r>
      <w:r w:rsidRPr="000E2737">
        <w:rPr>
          <w:rFonts w:ascii="Times New Roman" w:hAnsi="Times New Roman" w:cs="Times New Roman"/>
          <w:sz w:val="26"/>
          <w:szCs w:val="26"/>
        </w:rPr>
        <w:t xml:space="preserve"> FM</w:t>
      </w:r>
    </w:p>
    <w:p w14:paraId="48423CC3" w14:textId="77777777" w:rsidR="00265119" w:rsidRDefault="005C018A" w:rsidP="000E2737">
      <w:pPr>
        <w:rPr>
          <w:rFonts w:ascii="Times New Roman" w:hAnsi="Times New Roman"/>
          <w:b/>
          <w:sz w:val="26"/>
          <w:szCs w:val="26"/>
        </w:rPr>
      </w:pPr>
      <w:r w:rsidRPr="000E2737">
        <w:rPr>
          <w:rFonts w:ascii="Times New Roman" w:hAnsi="Times New Roman"/>
          <w:b/>
          <w:sz w:val="26"/>
          <w:szCs w:val="26"/>
        </w:rPr>
        <w:t xml:space="preserve">Bài 5 (0,5 điểm): </w:t>
      </w:r>
    </w:p>
    <w:p w14:paraId="3021E952" w14:textId="77777777" w:rsidR="000E2737" w:rsidRDefault="005C018A" w:rsidP="000E2737">
      <w:pPr>
        <w:rPr>
          <w:sz w:val="26"/>
          <w:lang w:val="pt-BR"/>
        </w:rPr>
      </w:pPr>
      <w:r w:rsidRPr="00265119">
        <w:rPr>
          <w:rFonts w:ascii="Times New Roman" w:hAnsi="Times New Roman"/>
          <w:b/>
          <w:sz w:val="26"/>
          <w:szCs w:val="26"/>
        </w:rPr>
        <w:t xml:space="preserve"> </w:t>
      </w:r>
      <w:r w:rsidR="000E2737" w:rsidRPr="00265119">
        <w:rPr>
          <w:rFonts w:ascii="Times New Roman" w:hAnsi="Times New Roman"/>
          <w:sz w:val="26"/>
        </w:rPr>
        <w:t xml:space="preserve">Cho a, b, c &gt;0 thỏa </w:t>
      </w:r>
      <w:r w:rsidR="00265119" w:rsidRPr="00265119">
        <w:rPr>
          <w:rFonts w:ascii="Times New Roman" w:hAnsi="Times New Roman"/>
          <w:sz w:val="26"/>
          <w:lang w:val="vi-VN"/>
        </w:rPr>
        <w:t>mãn</w:t>
      </w:r>
      <w:r w:rsidR="000E2737" w:rsidRPr="00265119">
        <w:rPr>
          <w:rFonts w:ascii="Times New Roman" w:hAnsi="Times New Roman"/>
          <w:sz w:val="26"/>
        </w:rPr>
        <w:t xml:space="preserve"> </w:t>
      </w:r>
      <w:r w:rsidR="000E2737" w:rsidRPr="00265119">
        <w:rPr>
          <w:rFonts w:ascii="Times New Roman" w:hAnsi="Times New Roman"/>
          <w:i/>
          <w:sz w:val="26"/>
        </w:rPr>
        <w:t>abc =</w:t>
      </w:r>
      <w:r w:rsidR="000E2737" w:rsidRPr="00E25130">
        <w:rPr>
          <w:i/>
          <w:sz w:val="26"/>
        </w:rPr>
        <w:t xml:space="preserve"> 1</w:t>
      </w:r>
      <w:r w:rsidR="000E2737" w:rsidRPr="00E25130">
        <w:rPr>
          <w:sz w:val="26"/>
        </w:rPr>
        <w:t xml:space="preserve">. </w:t>
      </w:r>
      <w:r w:rsidR="000E2737">
        <w:rPr>
          <w:sz w:val="26"/>
        </w:rPr>
        <w:t>CMR</w:t>
      </w:r>
      <w:r w:rsidR="000E2737" w:rsidRPr="00C11094">
        <w:rPr>
          <w:sz w:val="26"/>
        </w:rPr>
        <w:t>:</w:t>
      </w:r>
      <w:r w:rsidR="000E2737" w:rsidRPr="00E25130">
        <w:rPr>
          <w:position w:val="-24"/>
          <w:sz w:val="26"/>
          <w:lang w:val="pt-BR"/>
        </w:rPr>
        <w:object w:dxaOrig="4440" w:dyaOrig="620" w14:anchorId="72E5099C">
          <v:shape id="_x0000_i1039" type="#_x0000_t75" style="width:222pt;height:30.75pt" o:ole="">
            <v:imagedata r:id="rId72" o:title=""/>
          </v:shape>
          <o:OLEObject Type="Embed" ProgID="Equation.3" ShapeID="_x0000_i1039" DrawAspect="Content" ObjectID="_1745760777" r:id="rId73"/>
        </w:object>
      </w:r>
    </w:p>
    <w:p w14:paraId="7187A01E" w14:textId="77777777" w:rsidR="002B6B9F" w:rsidRDefault="002B6B9F" w:rsidP="005C018A">
      <w:pPr>
        <w:rPr>
          <w:rFonts w:ascii="Times New Roman" w:hAnsi="Times New Roman"/>
          <w:position w:val="-24"/>
          <w:sz w:val="26"/>
          <w:szCs w:val="26"/>
        </w:rPr>
        <w:sectPr w:rsidR="002B6B9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000B885" w14:textId="77777777" w:rsidR="005C018A" w:rsidRPr="000E2737" w:rsidRDefault="005C018A" w:rsidP="005C018A">
      <w:pPr>
        <w:rPr>
          <w:rFonts w:ascii="Times New Roman" w:hAnsi="Times New Roman"/>
          <w:position w:val="-24"/>
          <w:sz w:val="26"/>
          <w:szCs w:val="26"/>
        </w:rPr>
      </w:pPr>
    </w:p>
    <w:p w14:paraId="56B395F7" w14:textId="77777777" w:rsidR="005C018A" w:rsidRPr="000E2737" w:rsidRDefault="005C018A" w:rsidP="005C018A">
      <w:pPr>
        <w:rPr>
          <w:rFonts w:ascii="Times New Roman" w:hAnsi="Times New Roman"/>
          <w:b/>
          <w:sz w:val="26"/>
          <w:szCs w:val="26"/>
          <w:u w:val="single"/>
        </w:rPr>
      </w:pPr>
      <w:r w:rsidRPr="000E2737">
        <w:rPr>
          <w:rFonts w:ascii="Times New Roman" w:hAnsi="Times New Roman"/>
          <w:b/>
          <w:sz w:val="26"/>
          <w:szCs w:val="26"/>
          <w:u w:val="single"/>
        </w:rPr>
        <w:t>C.HƯỚNG DẪN CHẤM</w:t>
      </w:r>
    </w:p>
    <w:p w14:paraId="428D01CB" w14:textId="77777777" w:rsidR="005C018A" w:rsidRPr="000E2737" w:rsidRDefault="005C018A" w:rsidP="005C018A">
      <w:pPr>
        <w:rPr>
          <w:rFonts w:ascii="Times New Roman" w:hAnsi="Times New Roman"/>
          <w:b/>
          <w:sz w:val="26"/>
          <w:szCs w:val="26"/>
          <w:u w:val="single"/>
        </w:rPr>
      </w:pPr>
    </w:p>
    <w:tbl>
      <w:tblPr>
        <w:tblW w:w="11055" w:type="dxa"/>
        <w:tblInd w:w="-432" w:type="dxa"/>
        <w:tblLook w:val="04A0" w:firstRow="1" w:lastRow="0" w:firstColumn="1" w:lastColumn="0" w:noHBand="0" w:noVBand="1"/>
      </w:tblPr>
      <w:tblGrid>
        <w:gridCol w:w="10292"/>
        <w:gridCol w:w="763"/>
      </w:tblGrid>
      <w:tr w:rsidR="005C018A" w:rsidRPr="000E2737" w14:paraId="5F516F32" w14:textId="77777777" w:rsidTr="005C018A">
        <w:trPr>
          <w:trHeight w:val="1374"/>
        </w:trPr>
        <w:tc>
          <w:tcPr>
            <w:tcW w:w="5310" w:type="dxa"/>
          </w:tcPr>
          <w:p w14:paraId="368A9327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     I.Trắc nghiệm</w:t>
            </w:r>
          </w:p>
          <w:p w14:paraId="7D3C00CD" w14:textId="77777777" w:rsidR="005C018A" w:rsidRPr="000E2737" w:rsidRDefault="005C018A" w:rsidP="005C018A">
            <w:pPr>
              <w:tabs>
                <w:tab w:val="left" w:pos="1039"/>
              </w:tabs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  <w:tbl>
            <w:tblPr>
              <w:tblStyle w:val="LiBang"/>
              <w:tblW w:w="10066" w:type="dxa"/>
              <w:tblLook w:val="04A0" w:firstRow="1" w:lastRow="0" w:firstColumn="1" w:lastColumn="0" w:noHBand="0" w:noVBand="1"/>
            </w:tblPr>
            <w:tblGrid>
              <w:gridCol w:w="711"/>
              <w:gridCol w:w="709"/>
              <w:gridCol w:w="567"/>
              <w:gridCol w:w="567"/>
              <w:gridCol w:w="567"/>
              <w:gridCol w:w="567"/>
              <w:gridCol w:w="567"/>
              <w:gridCol w:w="567"/>
              <w:gridCol w:w="567"/>
              <w:gridCol w:w="567"/>
              <w:gridCol w:w="567"/>
              <w:gridCol w:w="708"/>
              <w:gridCol w:w="709"/>
              <w:gridCol w:w="709"/>
              <w:gridCol w:w="709"/>
              <w:gridCol w:w="708"/>
            </w:tblGrid>
            <w:tr w:rsidR="005C018A" w:rsidRPr="000E2737" w14:paraId="58F57B27" w14:textId="77777777" w:rsidTr="005C018A">
              <w:tc>
                <w:tcPr>
                  <w:tcW w:w="711" w:type="dxa"/>
                </w:tcPr>
                <w:p w14:paraId="01F7BD2D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709" w:type="dxa"/>
                </w:tcPr>
                <w:p w14:paraId="18210ED6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4742F705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6F0B4C09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1F70F194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4AF07B6E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14:paraId="06BBFB70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14:paraId="74A9AE4F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67" w:type="dxa"/>
                </w:tcPr>
                <w:p w14:paraId="2C90F680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567" w:type="dxa"/>
                </w:tcPr>
                <w:p w14:paraId="504D5242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567" w:type="dxa"/>
                </w:tcPr>
                <w:p w14:paraId="41598BF0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708" w:type="dxa"/>
                </w:tcPr>
                <w:p w14:paraId="235A477D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709" w:type="dxa"/>
                </w:tcPr>
                <w:p w14:paraId="59753CF5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709" w:type="dxa"/>
                </w:tcPr>
                <w:p w14:paraId="01B065D7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709" w:type="dxa"/>
                </w:tcPr>
                <w:p w14:paraId="673F8C9F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708" w:type="dxa"/>
                </w:tcPr>
                <w:p w14:paraId="0C028D5A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15</w:t>
                  </w:r>
                </w:p>
              </w:tc>
            </w:tr>
            <w:tr w:rsidR="005C018A" w:rsidRPr="000E2737" w14:paraId="3D97D437" w14:textId="77777777" w:rsidTr="005C018A">
              <w:tc>
                <w:tcPr>
                  <w:tcW w:w="711" w:type="dxa"/>
                </w:tcPr>
                <w:p w14:paraId="5C826F9E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709" w:type="dxa"/>
                </w:tcPr>
                <w:p w14:paraId="1300E22F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23F1DA20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1049C82F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79915C48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588E329C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62387FA2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2C855872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129EEB27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567" w:type="dxa"/>
                </w:tcPr>
                <w:p w14:paraId="75AFF38F" w14:textId="77777777" w:rsidR="005C018A" w:rsidRPr="000E2737" w:rsidRDefault="000E2737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  <w:lang w:val="vi-VN"/>
                    </w:rPr>
                  </w:pP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vi-VN"/>
                    </w:rPr>
                    <w:t>C</w:t>
                  </w:r>
                </w:p>
              </w:tc>
              <w:tc>
                <w:tcPr>
                  <w:tcW w:w="567" w:type="dxa"/>
                </w:tcPr>
                <w:p w14:paraId="7A1F9E38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708" w:type="dxa"/>
                </w:tcPr>
                <w:p w14:paraId="2A05D27D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709" w:type="dxa"/>
                </w:tcPr>
                <w:p w14:paraId="3C68E0E6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709" w:type="dxa"/>
                </w:tcPr>
                <w:p w14:paraId="1E88A914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709" w:type="dxa"/>
                </w:tcPr>
                <w:p w14:paraId="7BCB2FB7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708" w:type="dxa"/>
                </w:tcPr>
                <w:p w14:paraId="3CF27C50" w14:textId="77777777" w:rsidR="005C018A" w:rsidRPr="000E2737" w:rsidRDefault="005C018A" w:rsidP="005C018A">
                  <w:pPr>
                    <w:tabs>
                      <w:tab w:val="left" w:pos="1039"/>
                    </w:tabs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0E2737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D</w:t>
                  </w:r>
                </w:p>
              </w:tc>
            </w:tr>
          </w:tbl>
          <w:p w14:paraId="04B522F1" w14:textId="77777777" w:rsidR="005C018A" w:rsidRPr="000E2737" w:rsidRDefault="005C018A" w:rsidP="005C018A">
            <w:pPr>
              <w:tabs>
                <w:tab w:val="left" w:pos="1039"/>
              </w:tabs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0A2CAD" w14:textId="77777777" w:rsidR="005C018A" w:rsidRPr="000E2737" w:rsidRDefault="005C018A" w:rsidP="005C018A">
            <w:pPr>
              <w:ind w:left="36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560BA6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    II.Tự luận:</w:t>
            </w:r>
          </w:p>
        </w:tc>
        <w:tc>
          <w:tcPr>
            <w:tcW w:w="5745" w:type="dxa"/>
          </w:tcPr>
          <w:p w14:paraId="6ADA99F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</w:tbl>
    <w:p w14:paraId="5223C2AE" w14:textId="77777777" w:rsidR="005C018A" w:rsidRPr="000E2737" w:rsidRDefault="005C018A" w:rsidP="005C018A">
      <w:pPr>
        <w:spacing w:line="360" w:lineRule="auto"/>
        <w:rPr>
          <w:rFonts w:ascii="Times New Roman" w:hAnsi="Times New Roman"/>
          <w:b/>
          <w:sz w:val="26"/>
          <w:szCs w:val="26"/>
        </w:rPr>
      </w:pPr>
    </w:p>
    <w:tbl>
      <w:tblPr>
        <w:tblW w:w="10535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5"/>
        <w:gridCol w:w="8398"/>
        <w:gridCol w:w="902"/>
      </w:tblGrid>
      <w:tr w:rsidR="005C018A" w:rsidRPr="000E2737" w14:paraId="306A2A1E" w14:textId="77777777" w:rsidTr="005C018A">
        <w:tc>
          <w:tcPr>
            <w:tcW w:w="1235" w:type="dxa"/>
          </w:tcPr>
          <w:p w14:paraId="40F06E2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8398" w:type="dxa"/>
          </w:tcPr>
          <w:p w14:paraId="62BF431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Nội dung cần đạt</w:t>
            </w:r>
          </w:p>
        </w:tc>
        <w:tc>
          <w:tcPr>
            <w:tcW w:w="902" w:type="dxa"/>
          </w:tcPr>
          <w:p w14:paraId="5E7E5AB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5C018A" w:rsidRPr="000E2737" w14:paraId="5C2A0431" w14:textId="77777777" w:rsidTr="005C018A">
        <w:tc>
          <w:tcPr>
            <w:tcW w:w="1235" w:type="dxa"/>
            <w:vMerge w:val="restart"/>
          </w:tcPr>
          <w:p w14:paraId="73DE975D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Bài 1</w:t>
            </w:r>
          </w:p>
          <w:p w14:paraId="3D61BC27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(1,5 đ)</w:t>
            </w:r>
          </w:p>
        </w:tc>
        <w:tc>
          <w:tcPr>
            <w:tcW w:w="8398" w:type="dxa"/>
            <w:vMerge w:val="restart"/>
          </w:tcPr>
          <w:p w14:paraId="697BF743" w14:textId="77777777" w:rsidR="005C018A" w:rsidRPr="000E2737" w:rsidRDefault="005C018A" w:rsidP="005C018A">
            <w:pPr>
              <w:ind w:left="720" w:hanging="7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Bài 1: </w:t>
            </w: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Giải các phương trình sau: </w:t>
            </w:r>
          </w:p>
          <w:p w14:paraId="53C9B009" w14:textId="77777777" w:rsidR="005C018A" w:rsidRPr="000E2737" w:rsidRDefault="005C018A" w:rsidP="005C018A">
            <w:pPr>
              <w:pStyle w:val="oancuaDanhsach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60" w:dyaOrig="360" w14:anchorId="57AEA5B9">
                <v:shape id="_x0000_i1040" type="#_x0000_t75" style="width:98.25pt;height:18pt" o:ole="">
                  <v:imagedata r:id="rId58" o:title=""/>
                </v:shape>
                <o:OLEObject Type="Embed" ProgID="Equation.3" ShapeID="_x0000_i1040" DrawAspect="Content" ObjectID="_1745760778" r:id="rId74"/>
              </w:objec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>(1)</w:t>
            </w:r>
          </w:p>
          <w:p w14:paraId="7B733C48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0EDC8F6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2940" w:dyaOrig="360" w14:anchorId="62189461">
                <v:shape id="_x0000_i1041" type="#_x0000_t75" style="width:147pt;height:18pt" o:ole="">
                  <v:imagedata r:id="rId75" o:title=""/>
                </v:shape>
                <o:OLEObject Type="Embed" ProgID="Equation.3" ShapeID="_x0000_i1041" DrawAspect="Content" ObjectID="_1745760779" r:id="rId76"/>
              </w:object>
            </w:r>
          </w:p>
          <w:p w14:paraId="3E75C54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42"/>
                <w:sz w:val="26"/>
                <w:szCs w:val="26"/>
              </w:rPr>
              <w:object w:dxaOrig="1520" w:dyaOrig="999" w14:anchorId="640135D6">
                <v:shape id="_x0000_i1042" type="#_x0000_t75" style="width:75.75pt;height:50.25pt" o:ole="">
                  <v:imagedata r:id="rId77" o:title=""/>
                </v:shape>
                <o:OLEObject Type="Embed" ProgID="Equation.3" ShapeID="_x0000_i1042" DrawAspect="Content" ObjectID="_1745760780" r:id="rId78"/>
              </w:object>
            </w:r>
          </w:p>
          <w:p w14:paraId="471DCF0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Vậy tập nghiệm của phương trình (1) là: </w:t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859" w:dyaOrig="340" w14:anchorId="1D7B4276">
                <v:shape id="_x0000_i1043" type="#_x0000_t75" style="width:43.5pt;height:17.25pt" o:ole="">
                  <v:imagedata r:id="rId79" o:title=""/>
                </v:shape>
                <o:OLEObject Type="Embed" ProgID="Equation.3" ShapeID="_x0000_i1043" DrawAspect="Content" ObjectID="_1745760781" r:id="rId80"/>
              </w:object>
            </w:r>
          </w:p>
          <w:p w14:paraId="5D9BBC52" w14:textId="77777777" w:rsidR="005C018A" w:rsidRPr="000E2737" w:rsidRDefault="005C018A" w:rsidP="005C018A">
            <w:pPr>
              <w:pStyle w:val="oancuaDanhsach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40" w:dyaOrig="400" w14:anchorId="1CB17C0A">
                <v:shape id="_x0000_i1044" type="#_x0000_t75" style="width:51.75pt;height:20.25pt" o:ole="">
                  <v:imagedata r:id="rId60" o:title=""/>
                </v:shape>
                <o:OLEObject Type="Embed" ProgID="Equation.3" ShapeID="_x0000_i1044" DrawAspect="Content" ObjectID="_1745760782" r:id="rId81"/>
              </w:objec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>(2)</w:t>
            </w:r>
          </w:p>
          <w:p w14:paraId="3A9476E6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6CA2189D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34"/>
                <w:sz w:val="26"/>
                <w:szCs w:val="26"/>
              </w:rPr>
              <w:object w:dxaOrig="4120" w:dyaOrig="800" w14:anchorId="5FF056EF">
                <v:shape id="_x0000_i1045" type="#_x0000_t75" style="width:206.25pt;height:39.75pt" o:ole="">
                  <v:imagedata r:id="rId82" o:title=""/>
                </v:shape>
                <o:OLEObject Type="Embed" ProgID="Equation.3" ShapeID="_x0000_i1045" DrawAspect="Content" ObjectID="_1745760783" r:id="rId83"/>
              </w:object>
            </w:r>
          </w:p>
          <w:p w14:paraId="21972EAE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Vậy tập nghiệm của phương trình (2) là: </w:t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1060" w:dyaOrig="340" w14:anchorId="2243FDB8">
                <v:shape id="_x0000_i1046" type="#_x0000_t75" style="width:53.25pt;height:17.25pt" o:ole="">
                  <v:imagedata r:id="rId84" o:title=""/>
                </v:shape>
                <o:OLEObject Type="Embed" ProgID="Equation.3" ShapeID="_x0000_i1046" DrawAspect="Content" ObjectID="_1745760784" r:id="rId85"/>
              </w:object>
            </w:r>
          </w:p>
          <w:p w14:paraId="3FE69590" w14:textId="77777777" w:rsidR="005C018A" w:rsidRPr="000E2737" w:rsidRDefault="005C018A" w:rsidP="005C018A">
            <w:pPr>
              <w:pStyle w:val="oancuaDanhsach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79" w:dyaOrig="620" w14:anchorId="25694F17">
                <v:shape id="_x0000_i1047" type="#_x0000_t75" style="width:78.75pt;height:31.5pt" o:ole="">
                  <v:imagedata r:id="rId62" o:title=""/>
                </v:shape>
                <o:OLEObject Type="Embed" ProgID="Equation.3" ShapeID="_x0000_i1047" DrawAspect="Content" ObjectID="_1745760785" r:id="rId86"/>
              </w:objec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>(4)</w:t>
            </w:r>
          </w:p>
          <w:p w14:paraId="0C0492AD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267BB6C3" w14:textId="77777777" w:rsidR="005C018A" w:rsidRPr="000E2737" w:rsidRDefault="005C018A" w:rsidP="005C018A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 xml:space="preserve">ĐKXĐ: </w:t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1100" w:dyaOrig="320" w14:anchorId="540BF7A0">
                <v:shape id="_x0000_i1048" type="#_x0000_t75" style="width:54.75pt;height:16.5pt" o:ole="">
                  <v:imagedata r:id="rId87" o:title=""/>
                </v:shape>
                <o:OLEObject Type="Embed" ProgID="Equation.3" ShapeID="_x0000_i1048" DrawAspect="Content" ObjectID="_1745760786" r:id="rId88"/>
              </w:object>
            </w:r>
          </w:p>
          <w:p w14:paraId="731F2E5A" w14:textId="77777777" w:rsidR="005C018A" w:rsidRPr="000E2737" w:rsidRDefault="005C018A" w:rsidP="005C018A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position w:val="-28"/>
                <w:sz w:val="26"/>
                <w:szCs w:val="26"/>
              </w:rPr>
              <w:object w:dxaOrig="4760" w:dyaOrig="660" w14:anchorId="6A279FE5">
                <v:shape id="_x0000_i1049" type="#_x0000_t75" style="width:237.75pt;height:33pt" o:ole="">
                  <v:imagedata r:id="rId89" o:title=""/>
                </v:shape>
                <o:OLEObject Type="Embed" ProgID="Equation.3" ShapeID="_x0000_i1049" DrawAspect="Content" ObjectID="_1745760787" r:id="rId90"/>
              </w:object>
            </w:r>
          </w:p>
          <w:p w14:paraId="0E4238E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78"/>
                <w:sz w:val="26"/>
                <w:szCs w:val="26"/>
              </w:rPr>
              <w:object w:dxaOrig="4700" w:dyaOrig="1800" w14:anchorId="0D2E0E2E">
                <v:shape id="_x0000_i1050" type="#_x0000_t75" style="width:234.75pt;height:90pt" o:ole="">
                  <v:imagedata r:id="rId91" o:title=""/>
                </v:shape>
                <o:OLEObject Type="Embed" ProgID="Equation.3" ShapeID="_x0000_i1050" DrawAspect="Content" ObjectID="_1745760788" r:id="rId92"/>
              </w:object>
            </w:r>
          </w:p>
          <w:p w14:paraId="1D8D68F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859" w:dyaOrig="279" w14:anchorId="3AE2A319">
                <v:shape id="_x0000_i1051" type="#_x0000_t75" style="width:43.5pt;height:13.5pt" o:ole="">
                  <v:imagedata r:id="rId93" o:title=""/>
                </v:shape>
                <o:OLEObject Type="Embed" ProgID="Equation.3" ShapeID="_x0000_i1051" DrawAspect="Content" ObjectID="_1745760789" r:id="rId94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nhận)</w:t>
            </w:r>
          </w:p>
          <w:p w14:paraId="5500489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lastRenderedPageBreak/>
              <w:tab/>
              <w:t xml:space="preserve">Vậy tập nghiệm của phương trình (4) là: </w:t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680" w:dyaOrig="340" w14:anchorId="2397CC40">
                <v:shape id="_x0000_i1052" type="#_x0000_t75" style="width:33.75pt;height:17.25pt" o:ole="">
                  <v:imagedata r:id="rId95" o:title=""/>
                </v:shape>
                <o:OLEObject Type="Embed" ProgID="Equation.3" ShapeID="_x0000_i1052" DrawAspect="Content" ObjectID="_1745760790" r:id="rId96"/>
              </w:object>
            </w:r>
          </w:p>
        </w:tc>
        <w:tc>
          <w:tcPr>
            <w:tcW w:w="902" w:type="dxa"/>
          </w:tcPr>
          <w:p w14:paraId="06ED643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5C018A" w:rsidRPr="000E2737" w14:paraId="1CB86F27" w14:textId="77777777" w:rsidTr="005C018A">
        <w:trPr>
          <w:trHeight w:val="717"/>
        </w:trPr>
        <w:tc>
          <w:tcPr>
            <w:tcW w:w="1235" w:type="dxa"/>
            <w:vMerge/>
          </w:tcPr>
          <w:p w14:paraId="52EFBBD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98" w:type="dxa"/>
            <w:vMerge/>
          </w:tcPr>
          <w:p w14:paraId="52052FF8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02" w:type="dxa"/>
          </w:tcPr>
          <w:p w14:paraId="2C0E1E47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AC53D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2188AC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2921A2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0A01A2FC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BD65118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F204B8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4AAC028D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3EAB0CA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  <w:p w14:paraId="1D8D1FDC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A0BF2A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0,25</w:t>
            </w:r>
          </w:p>
          <w:p w14:paraId="4769695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1FB9CB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 0,25</w:t>
            </w:r>
          </w:p>
        </w:tc>
      </w:tr>
      <w:tr w:rsidR="005C018A" w:rsidRPr="000E2737" w14:paraId="73C9D473" w14:textId="77777777" w:rsidTr="005C018A">
        <w:tc>
          <w:tcPr>
            <w:tcW w:w="1235" w:type="dxa"/>
            <w:vMerge/>
          </w:tcPr>
          <w:p w14:paraId="6A8CEE0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98" w:type="dxa"/>
            <w:vMerge/>
          </w:tcPr>
          <w:p w14:paraId="3B93771A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02" w:type="dxa"/>
          </w:tcPr>
          <w:p w14:paraId="234CF90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AF9B66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8D6ED0D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850D395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FD1B60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B40D52D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13F06C0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9F2C0B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0D781C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69A4E3C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8B854AD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295348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10C39E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D15B19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4A34C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DD6E6F2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8669E0A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5C018A" w:rsidRPr="000E2737" w14:paraId="04682F49" w14:textId="77777777" w:rsidTr="005C018A">
        <w:trPr>
          <w:trHeight w:val="8705"/>
        </w:trPr>
        <w:tc>
          <w:tcPr>
            <w:tcW w:w="1235" w:type="dxa"/>
          </w:tcPr>
          <w:p w14:paraId="20E8326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 2</w:t>
            </w:r>
          </w:p>
          <w:p w14:paraId="06E3096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(1 đ)</w:t>
            </w:r>
          </w:p>
        </w:tc>
        <w:tc>
          <w:tcPr>
            <w:tcW w:w="8398" w:type="dxa"/>
          </w:tcPr>
          <w:p w14:paraId="4EECF97B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Bài 2: </w:t>
            </w: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Giải bất phương trình và biểu diễn tập nghiệm trên trục số: </w:t>
            </w:r>
          </w:p>
          <w:p w14:paraId="742BB295" w14:textId="77777777" w:rsidR="005C018A" w:rsidRPr="000E2737" w:rsidRDefault="005C018A" w:rsidP="005C018A">
            <w:pPr>
              <w:pStyle w:val="oancuaDanhsac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580" w:dyaOrig="380" w14:anchorId="118388BF">
                <v:shape id="_x0000_i1053" type="#_x0000_t75" style="width:129pt;height:18.75pt" o:ole="">
                  <v:imagedata r:id="rId64" o:title=""/>
                </v:shape>
                <o:OLEObject Type="Embed" ProgID="Equation.3" ShapeID="_x0000_i1053" DrawAspect="Content" ObjectID="_1745760791" r:id="rId97"/>
              </w:objec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>(5)</w:t>
            </w:r>
          </w:p>
          <w:p w14:paraId="4B6EE23C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77E9E50B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3480" w:dyaOrig="360" w14:anchorId="7E21C486">
                <v:shape id="_x0000_i1054" type="#_x0000_t75" style="width:174pt;height:18pt" o:ole="">
                  <v:imagedata r:id="rId98" o:title=""/>
                </v:shape>
                <o:OLEObject Type="Embed" ProgID="Equation.3" ShapeID="_x0000_i1054" DrawAspect="Content" ObjectID="_1745760792" r:id="rId99"/>
              </w:object>
            </w:r>
          </w:p>
          <w:p w14:paraId="6304E19D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4"/>
                <w:sz w:val="26"/>
                <w:szCs w:val="26"/>
              </w:rPr>
              <w:object w:dxaOrig="3500" w:dyaOrig="1400" w14:anchorId="707D5145">
                <v:shape id="_x0000_i1055" type="#_x0000_t75" style="width:175.5pt;height:69.75pt" o:ole="">
                  <v:imagedata r:id="rId100" o:title=""/>
                </v:shape>
                <o:OLEObject Type="Embed" ProgID="Equation.3" ShapeID="_x0000_i1055" DrawAspect="Content" ObjectID="_1745760793" r:id="rId101"/>
              </w:object>
            </w:r>
          </w:p>
          <w:p w14:paraId="4D501F5F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Vậy tập nghiệm của bất phương trình (5) là: </w:t>
            </w:r>
            <w:r w:rsidRPr="000E2737">
              <w:rPr>
                <w:rFonts w:ascii="Times New Roman" w:hAnsi="Times New Roman"/>
                <w:position w:val="-14"/>
                <w:sz w:val="26"/>
                <w:szCs w:val="26"/>
              </w:rPr>
              <w:object w:dxaOrig="1200" w:dyaOrig="400" w14:anchorId="12A3C95E">
                <v:shape id="_x0000_i1056" type="#_x0000_t75" style="width:60pt;height:20.25pt" o:ole="">
                  <v:imagedata r:id="rId102" o:title=""/>
                </v:shape>
                <o:OLEObject Type="Embed" ProgID="Equation.3" ShapeID="_x0000_i1056" DrawAspect="Content" ObjectID="_1745760794" r:id="rId103"/>
              </w:object>
            </w:r>
          </w:p>
          <w:p w14:paraId="15D06977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Biểu diễn trên trục số: </w:t>
            </w:r>
          </w:p>
          <w:p w14:paraId="776AA78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3070D405" wp14:editId="7382987C">
                  <wp:extent cx="2957830" cy="556895"/>
                  <wp:effectExtent l="0" t="0" r="0" b="0"/>
                  <wp:docPr id="2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7830" cy="556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AB1508" w14:textId="77777777" w:rsidR="005C018A" w:rsidRPr="000E2737" w:rsidRDefault="005C018A" w:rsidP="005C018A">
            <w:pPr>
              <w:pStyle w:val="oancuaDanhsac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360" w:dyaOrig="620" w14:anchorId="7420B0A0">
                <v:shape id="_x0000_i1057" type="#_x0000_t75" style="width:117.75pt;height:31.5pt" o:ole="">
                  <v:imagedata r:id="rId66" o:title=""/>
                </v:shape>
                <o:OLEObject Type="Embed" ProgID="Equation.3" ShapeID="_x0000_i1057" DrawAspect="Content" ObjectID="_1745760795" r:id="rId105"/>
              </w:objec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>(6)</w:t>
            </w:r>
          </w:p>
          <w:p w14:paraId="2B52A5F4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1CB55783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3500" w:dyaOrig="620" w14:anchorId="2524D367">
                <v:shape id="_x0000_i1058" type="#_x0000_t75" style="width:175.5pt;height:31.5pt" o:ole="">
                  <v:imagedata r:id="rId106" o:title=""/>
                </v:shape>
                <o:OLEObject Type="Embed" ProgID="Equation.3" ShapeID="_x0000_i1058" DrawAspect="Content" ObjectID="_1745760796" r:id="rId107"/>
              </w:object>
            </w:r>
          </w:p>
          <w:p w14:paraId="73EAF63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42"/>
                <w:sz w:val="26"/>
                <w:szCs w:val="26"/>
              </w:rPr>
              <w:object w:dxaOrig="3260" w:dyaOrig="1020" w14:anchorId="10CED1D7">
                <v:shape id="_x0000_i1059" type="#_x0000_t75" style="width:162.75pt;height:51pt" o:ole="">
                  <v:imagedata r:id="rId108" o:title=""/>
                </v:shape>
                <o:OLEObject Type="Embed" ProgID="Equation.3" ShapeID="_x0000_i1059" DrawAspect="Content" ObjectID="_1745760797" r:id="rId109"/>
              </w:object>
            </w:r>
          </w:p>
          <w:p w14:paraId="17F4433F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980" w:dyaOrig="279" w14:anchorId="6954DA27">
                <v:shape id="_x0000_i1060" type="#_x0000_t75" style="width:48.75pt;height:13.5pt" o:ole="">
                  <v:imagedata r:id="rId110" o:title=""/>
                </v:shape>
                <o:OLEObject Type="Embed" ProgID="Equation.3" ShapeID="_x0000_i1060" DrawAspect="Content" ObjectID="_1745760798" r:id="rId111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vô lý)</w:t>
            </w:r>
          </w:p>
          <w:p w14:paraId="10C48242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Vậy tập nghiệm của bất phương trình (6) là: </w:t>
            </w:r>
            <w:r w:rsidRPr="000E2737">
              <w:rPr>
                <w:rFonts w:ascii="Times New Roman" w:hAnsi="Times New Roman"/>
                <w:position w:val="-10"/>
                <w:sz w:val="26"/>
                <w:szCs w:val="26"/>
              </w:rPr>
              <w:object w:dxaOrig="580" w:dyaOrig="320" w14:anchorId="7741FB15">
                <v:shape id="_x0000_i1061" type="#_x0000_t75" style="width:28.5pt;height:16.5pt" o:ole="">
                  <v:imagedata r:id="rId112" o:title=""/>
                </v:shape>
                <o:OLEObject Type="Embed" ProgID="Equation.3" ShapeID="_x0000_i1061" DrawAspect="Content" ObjectID="_1745760799" r:id="rId113"/>
              </w:object>
            </w:r>
          </w:p>
          <w:p w14:paraId="5DC5E48F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>Biểu diễn trên trục số:</w:t>
            </w:r>
          </w:p>
          <w:p w14:paraId="0BDE1FD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394A4A91" wp14:editId="721B72EA">
                  <wp:extent cx="2997835" cy="532765"/>
                  <wp:effectExtent l="0" t="0" r="0" b="0"/>
                  <wp:docPr id="2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835" cy="532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81F12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02" w:type="dxa"/>
          </w:tcPr>
          <w:p w14:paraId="124CD69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8D0817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204B28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94223F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96A6751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20A44D2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EFF278D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D9CF80E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9E514E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245F4692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6231D69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C2C4533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0,25</w:t>
            </w:r>
          </w:p>
          <w:p w14:paraId="09677957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1A6C0D7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540E7D3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  </w:t>
            </w:r>
          </w:p>
          <w:p w14:paraId="360A5CD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697D5F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9F7E08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56DBB0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DAC5AB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82155F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1EC51CE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20B1A9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F07C2A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37C3A2E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4CC1F8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6BA295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2ED0340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5C018A" w:rsidRPr="000E2737" w14:paraId="78BB6CE2" w14:textId="77777777" w:rsidTr="005C018A">
        <w:trPr>
          <w:trHeight w:val="2966"/>
        </w:trPr>
        <w:tc>
          <w:tcPr>
            <w:tcW w:w="1235" w:type="dxa"/>
          </w:tcPr>
          <w:p w14:paraId="2BEAAEF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5479425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60B3BC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80180E2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Bài 3 </w:t>
            </w:r>
          </w:p>
          <w:p w14:paraId="6CBA496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(1.0đ)</w:t>
            </w:r>
          </w:p>
        </w:tc>
        <w:tc>
          <w:tcPr>
            <w:tcW w:w="8398" w:type="dxa"/>
          </w:tcPr>
          <w:p w14:paraId="419EAC17" w14:textId="77777777" w:rsidR="005C018A" w:rsidRPr="000E2737" w:rsidRDefault="005C018A" w:rsidP="005C018A">
            <w:pPr>
              <w:ind w:left="720" w:hanging="720"/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14:paraId="7F3CC6B1" w14:textId="77777777" w:rsidR="005C018A" w:rsidRPr="000E2737" w:rsidRDefault="005C018A" w:rsidP="005C018A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Times New Roman" w:hAnsi="Times New Roman"/>
              </w:rPr>
            </w:pPr>
            <w:r w:rsidRPr="000E2737">
              <w:rPr>
                <w:rFonts w:ascii="Times New Roman" w:hAnsi="Times New Roman"/>
              </w:rPr>
              <w:t>1 giờ 30 phút =</w:t>
            </w:r>
            <w:r w:rsidRPr="000E2737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22147DD6" wp14:editId="072C33EB">
                  <wp:extent cx="152400" cy="3905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2737">
              <w:rPr>
                <w:rFonts w:ascii="Times New Roman" w:hAnsi="Times New Roman"/>
                <w:lang w:val="nl-NL"/>
              </w:rPr>
              <w:t xml:space="preserve">h. </w:t>
            </w:r>
            <w:r w:rsidRPr="000E2737">
              <w:rPr>
                <w:rFonts w:ascii="Times New Roman" w:hAnsi="Times New Roman"/>
              </w:rPr>
              <w:t>Gọi x(km) là quãng đường AB (x&gt;0)</w:t>
            </w:r>
          </w:p>
          <w:p w14:paraId="599F7A6C" w14:textId="77777777" w:rsidR="005C018A" w:rsidRPr="000E2737" w:rsidRDefault="005C018A" w:rsidP="005C018A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Times New Roman" w:hAnsi="Times New Roman"/>
              </w:rPr>
            </w:pPr>
            <w:r w:rsidRPr="000E2737">
              <w:rPr>
                <w:rFonts w:ascii="Times New Roman" w:hAnsi="Times New Roman"/>
              </w:rPr>
              <w:t xml:space="preserve">Thời gian đi : </w:t>
            </w:r>
            <w:r w:rsidRPr="000E2737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45D06230" wp14:editId="66539E88">
                  <wp:extent cx="419100" cy="3905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2737">
              <w:rPr>
                <w:rFonts w:ascii="Times New Roman" w:hAnsi="Times New Roman"/>
                <w:lang w:val="nl-NL"/>
              </w:rPr>
              <w:t xml:space="preserve">. </w:t>
            </w:r>
            <w:r w:rsidRPr="000E2737">
              <w:rPr>
                <w:rFonts w:ascii="Times New Roman" w:hAnsi="Times New Roman"/>
              </w:rPr>
              <w:t xml:space="preserve">Thời gian về : </w:t>
            </w:r>
            <w:r w:rsidRPr="000E2737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30F5B21B" wp14:editId="5CBE8275">
                  <wp:extent cx="428625" cy="3905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286078" w14:textId="77777777" w:rsidR="005C018A" w:rsidRPr="000E2737" w:rsidRDefault="005C018A" w:rsidP="005C018A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Times New Roman" w:hAnsi="Times New Roman"/>
              </w:rPr>
            </w:pPr>
            <w:r w:rsidRPr="000E2737">
              <w:rPr>
                <w:rFonts w:ascii="Times New Roman" w:hAnsi="Times New Roman"/>
                <w:noProof/>
              </w:rPr>
              <w:t>Theo đề bài ta có phương trình</w:t>
            </w:r>
            <w:r w:rsidRPr="000E2737">
              <w:rPr>
                <w:rFonts w:ascii="Times New Roman" w:hAnsi="Times New Roman"/>
              </w:rPr>
              <w:t xml:space="preserve"> : </w:t>
            </w:r>
            <w:r w:rsidRPr="000E2737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139FBBBE" wp14:editId="71F21773">
                  <wp:extent cx="800100" cy="3905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09B043" w14:textId="77777777" w:rsidR="005C018A" w:rsidRPr="000E2737" w:rsidRDefault="005C018A" w:rsidP="005C018A">
            <w:pPr>
              <w:tabs>
                <w:tab w:val="left" w:pos="5820"/>
              </w:tabs>
              <w:rPr>
                <w:rFonts w:ascii="Times New Roman" w:hAnsi="Times New Roman"/>
              </w:rPr>
            </w:pPr>
            <w:r w:rsidRPr="000E2737">
              <w:rPr>
                <w:rFonts w:ascii="Times New Roman" w:hAnsi="Times New Roman"/>
              </w:rPr>
              <w:t>Giải phương trình ta được : x = 540 (thỏa mãn ĐK)</w:t>
            </w:r>
          </w:p>
          <w:p w14:paraId="1CBBDDEC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</w:rPr>
              <w:t>Vậy quãng đường AB là 540 km.</w:t>
            </w:r>
          </w:p>
        </w:tc>
        <w:tc>
          <w:tcPr>
            <w:tcW w:w="902" w:type="dxa"/>
          </w:tcPr>
          <w:p w14:paraId="6E3D699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507E0C7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A470AE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27B4817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E898F5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E4C0517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456C4E7F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0C43D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5C926F0F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5C018A" w:rsidRPr="000E2737" w14:paraId="415229B2" w14:textId="77777777" w:rsidTr="005C018A">
        <w:trPr>
          <w:trHeight w:val="6740"/>
        </w:trPr>
        <w:tc>
          <w:tcPr>
            <w:tcW w:w="1235" w:type="dxa"/>
          </w:tcPr>
          <w:p w14:paraId="494D238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F588440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1D66A68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9BD0BD8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47C453E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Bài 4</w:t>
            </w:r>
          </w:p>
          <w:p w14:paraId="5E794B5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(3,5đ)</w:t>
            </w:r>
          </w:p>
        </w:tc>
        <w:tc>
          <w:tcPr>
            <w:tcW w:w="8398" w:type="dxa"/>
          </w:tcPr>
          <w:p w14:paraId="6E4B3C90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Bài 4: </w:t>
            </w: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Cho ∆ABC nhọn (AB &lt; AC) có hai đường cao BD và CE cắt nhau tại H. </w:t>
            </w:r>
          </w:p>
          <w:p w14:paraId="575F4DDB" w14:textId="77777777" w:rsidR="005C018A" w:rsidRPr="000E2737" w:rsidRDefault="005C018A" w:rsidP="005C018A">
            <w:pPr>
              <w:pStyle w:val="oancuaDanhsac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 xml:space="preserve">Chứng minh: ∆ABD </w:t>
            </w:r>
            <w:r w:rsidRPr="000E2737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 xml:space="preserve"> ∆ACE </w:t>
            </w:r>
          </w:p>
          <w:p w14:paraId="7E3AB9F9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2DFD897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drawing>
                <wp:inline distT="0" distB="0" distL="0" distR="0" wp14:anchorId="6F7A9627" wp14:editId="4CDF4E47">
                  <wp:extent cx="2202511" cy="2329732"/>
                  <wp:effectExtent l="0" t="0" r="0" b="0"/>
                  <wp:docPr id="3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573" cy="2329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900F9E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Xét ∆ABD và ∆ACE có: </w:t>
            </w:r>
          </w:p>
          <w:p w14:paraId="1BB41BBC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60" w:dyaOrig="320" w14:anchorId="2DCADA3A">
                <v:shape id="_x0000_i1062" type="#_x0000_t75" style="width:13.5pt;height:16.5pt" o:ole="">
                  <v:imagedata r:id="rId120" o:title=""/>
                </v:shape>
                <o:OLEObject Type="Embed" ProgID="Equation.3" ShapeID="_x0000_i1062" DrawAspect="Content" ObjectID="_1745760800" r:id="rId121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: chung</w:t>
            </w:r>
          </w:p>
          <w:p w14:paraId="6798AE2C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840" w:dyaOrig="340" w14:anchorId="5A22B424">
                <v:shape id="_x0000_i1063" type="#_x0000_t75" style="width:92.25pt;height:17.25pt" o:ole="">
                  <v:imagedata r:id="rId122" o:title=""/>
                </v:shape>
                <o:OLEObject Type="Embed" ProgID="Equation.3" ShapeID="_x0000_i1063" DrawAspect="Content" ObjectID="_1745760801" r:id="rId123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vì BD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0065B774">
                <v:shape id="_x0000_i1064" type="#_x0000_t75" style="width:12pt;height:13.5pt" o:ole="">
                  <v:imagedata r:id="rId124" o:title=""/>
                </v:shape>
                <o:OLEObject Type="Embed" ProgID="Equation.3" ShapeID="_x0000_i1064" DrawAspect="Content" ObjectID="_1745760802" r:id="rId125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AC, CE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593B7F9B">
                <v:shape id="_x0000_i1065" type="#_x0000_t75" style="width:12pt;height:13.5pt" o:ole="">
                  <v:imagedata r:id="rId126" o:title=""/>
                </v:shape>
                <o:OLEObject Type="Embed" ProgID="Equation.3" ShapeID="_x0000_i1065" DrawAspect="Content" ObjectID="_1745760803" r:id="rId127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AB)</w:t>
            </w:r>
          </w:p>
          <w:p w14:paraId="675EB4A2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5A9B4C6D">
                <v:shape id="_x0000_i1066" type="#_x0000_t75" style="width:15pt;height:12pt" o:ole="">
                  <v:imagedata r:id="rId128" o:title=""/>
                </v:shape>
                <o:OLEObject Type="Embed" ProgID="Equation.3" ShapeID="_x0000_i1066" DrawAspect="Content" ObjectID="_1745760804" r:id="rId129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∆ABD </w:t>
            </w:r>
            <w:r w:rsidRPr="000E2737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∆ACE (g.g) </w:t>
            </w:r>
          </w:p>
          <w:p w14:paraId="3744A536" w14:textId="77777777" w:rsidR="005C018A" w:rsidRPr="000E2737" w:rsidRDefault="005C018A" w:rsidP="005C018A">
            <w:pPr>
              <w:pStyle w:val="oancuaDanhsac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>Chứng minh: HD.HB = HE.HC</w:t>
            </w:r>
          </w:p>
          <w:p w14:paraId="5F82D3D8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3905ED6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Xét ∆HEB và ∆HDC có: </w:t>
            </w:r>
          </w:p>
          <w:p w14:paraId="3371130F" w14:textId="77777777" w:rsidR="005C018A" w:rsidRPr="002B6B9F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840" w:dyaOrig="340" w14:anchorId="12CFE823">
                <v:shape id="_x0000_i1067" type="#_x0000_t75" style="width:92.25pt;height:17.25pt" o:ole="">
                  <v:imagedata r:id="rId130" o:title=""/>
                </v:shape>
                <o:OLEObject Type="Embed" ProgID="Equation.3" ShapeID="_x0000_i1067" DrawAspect="Content" ObjectID="_1745760805" r:id="rId131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vì BD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4D0947D4">
                <v:shape id="_x0000_i1068" type="#_x0000_t75" style="width:12pt;height:13.5pt" o:ole="">
                  <v:imagedata r:id="rId124" o:title=""/>
                </v:shape>
                <o:OLEObject Type="Embed" ProgID="Equation.3" ShapeID="_x0000_i1068" DrawAspect="Content" ObjectID="_1745760806" r:id="rId132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AC, CE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781563EF">
                <v:shape id="_x0000_i1069" type="#_x0000_t75" style="width:12pt;height:13.5pt" o:ole="">
                  <v:imagedata r:id="rId126" o:title=""/>
                </v:shape>
                <o:OLEObject Type="Embed" ProgID="Equation.3" ShapeID="_x0000_i1069" DrawAspect="Content" ObjectID="_1745760807" r:id="rId133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AB)</w:t>
            </w:r>
          </w:p>
          <w:p w14:paraId="13F4F859" w14:textId="77777777" w:rsidR="005C018A" w:rsidRPr="002B6B9F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300" w:dyaOrig="340" w14:anchorId="67A7B272">
                <v:shape id="_x0000_i1070" type="#_x0000_t75" style="width:65.25pt;height:17.25pt" o:ole="">
                  <v:imagedata r:id="rId134" o:title=""/>
                </v:shape>
                <o:OLEObject Type="Embed" ProgID="Equation.3" ShapeID="_x0000_i1070" DrawAspect="Content" ObjectID="_1745760808" r:id="rId135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2 góc đối đỉnh)</w:t>
            </w:r>
          </w:p>
          <w:p w14:paraId="37E83644" w14:textId="77777777" w:rsidR="005C018A" w:rsidRPr="002B6B9F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2775AB8A">
                <v:shape id="_x0000_i1071" type="#_x0000_t75" style="width:15pt;height:12pt" o:ole="">
                  <v:imagedata r:id="rId136" o:title=""/>
                </v:shape>
                <o:OLEObject Type="Embed" ProgID="Equation.3" ShapeID="_x0000_i1071" DrawAspect="Content" ObjectID="_1745760809" r:id="rId137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∆HEB </w:t>
            </w:r>
            <w:r w:rsidRPr="002B6B9F">
              <w:rPr>
                <w:rFonts w:ascii="Cambria Math" w:hAnsi="Cambria Math" w:cs="Cambria Math"/>
                <w:sz w:val="26"/>
                <w:szCs w:val="26"/>
                <w:lang w:val="fr-FR"/>
              </w:rPr>
              <w:t>∽</w: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∆HDC (g.g)</w:t>
            </w:r>
          </w:p>
          <w:p w14:paraId="62769090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3400" w:dyaOrig="620" w14:anchorId="684284BA">
                <v:shape id="_x0000_i1072" type="#_x0000_t75" style="width:170.25pt;height:31.5pt" o:ole="">
                  <v:imagedata r:id="rId138" o:title=""/>
                </v:shape>
                <o:OLEObject Type="Embed" ProgID="Equation.3" ShapeID="_x0000_i1072" DrawAspect="Content" ObjectID="_1745760810" r:id="rId139"/>
              </w:object>
            </w:r>
          </w:p>
          <w:p w14:paraId="7994D78D" w14:textId="77777777" w:rsidR="005C018A" w:rsidRPr="000E2737" w:rsidRDefault="005C018A" w:rsidP="005C018A">
            <w:pPr>
              <w:pStyle w:val="oancuaDanhsac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 xml:space="preserve">AH cắt BC tại F. Kẻ FI vuông góc AC tại I. Chứng minh: </w:t>
            </w:r>
            <w:r w:rsidRPr="000E27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40" w:dyaOrig="620" w14:anchorId="5AEACB3B">
                <v:shape id="_x0000_i1073" type="#_x0000_t75" style="width:47.25pt;height:31.5pt" o:ole="">
                  <v:imagedata r:id="rId68" o:title=""/>
                </v:shape>
                <o:OLEObject Type="Embed" ProgID="Equation.3" ShapeID="_x0000_i1073" DrawAspect="Content" ObjectID="_1745760811" r:id="rId140"/>
              </w:object>
            </w:r>
          </w:p>
          <w:p w14:paraId="5E1E23FF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4557DD8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6D97EF8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Xét ∆ABC có: BD và CE là 2 đường cao cắt nhau tại H </w:t>
            </w:r>
          </w:p>
          <w:p w14:paraId="70E8D984" w14:textId="77777777" w:rsidR="005C018A" w:rsidRPr="002B6B9F" w:rsidRDefault="005C018A" w:rsidP="005C018A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7C837357">
                <v:shape id="_x0000_i1074" type="#_x0000_t75" style="width:15pt;height:12pt" o:ole="">
                  <v:imagedata r:id="rId141" o:title=""/>
                </v:shape>
                <o:OLEObject Type="Embed" ProgID="Equation.3" ShapeID="_x0000_i1074" DrawAspect="Content" ObjectID="_1745760812" r:id="rId142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H là trực tâm của ∆ABC </w:t>
            </w:r>
          </w:p>
          <w:p w14:paraId="2FED8C99" w14:textId="77777777" w:rsidR="005C018A" w:rsidRPr="002B6B9F" w:rsidRDefault="005C018A" w:rsidP="005C018A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59ECD9CC">
                <v:shape id="_x0000_i1075" type="#_x0000_t75" style="width:15pt;height:12pt" o:ole="">
                  <v:imagedata r:id="rId143" o:title=""/>
                </v:shape>
                <o:OLEObject Type="Embed" ProgID="Equation.3" ShapeID="_x0000_i1075" DrawAspect="Content" ObjectID="_1745760813" r:id="rId144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AH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6E6C576D">
                <v:shape id="_x0000_i1076" type="#_x0000_t75" style="width:12pt;height:13.5pt" o:ole="">
                  <v:imagedata r:id="rId145" o:title=""/>
                </v:shape>
                <o:OLEObject Type="Embed" ProgID="Equation.3" ShapeID="_x0000_i1076" DrawAspect="Content" ObjectID="_1745760814" r:id="rId146"/>
              </w:object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BC tại F </w:t>
            </w:r>
          </w:p>
          <w:p w14:paraId="473795EF" w14:textId="77777777" w:rsidR="005C018A" w:rsidRPr="002B6B9F" w:rsidRDefault="005C018A" w:rsidP="005C018A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  <w:t xml:space="preserve">Xét ∆CIF và ∆CFA có: </w:t>
            </w:r>
          </w:p>
          <w:p w14:paraId="3A7FCF2F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2B6B9F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240" w:dyaOrig="340" w14:anchorId="4D62D527">
                <v:shape id="_x0000_i1077" type="#_x0000_t75" style="width:12pt;height:17.25pt" o:ole="">
                  <v:imagedata r:id="rId147" o:title=""/>
                </v:shape>
                <o:OLEObject Type="Embed" ProgID="Equation.3" ShapeID="_x0000_i1077" DrawAspect="Content" ObjectID="_1745760815" r:id="rId148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: chung</w:t>
            </w:r>
          </w:p>
          <w:p w14:paraId="543C245A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700" w:dyaOrig="340" w14:anchorId="63980A04">
                <v:shape id="_x0000_i1078" type="#_x0000_t75" style="width:85.5pt;height:17.25pt" o:ole="">
                  <v:imagedata r:id="rId149" o:title=""/>
                </v:shape>
                <o:OLEObject Type="Embed" ProgID="Equation.3" ShapeID="_x0000_i1078" DrawAspect="Content" ObjectID="_1745760816" r:id="rId150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vì AF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5AC514EB">
                <v:shape id="_x0000_i1079" type="#_x0000_t75" style="width:12pt;height:13.5pt" o:ole="">
                  <v:imagedata r:id="rId145" o:title=""/>
                </v:shape>
                <o:OLEObject Type="Embed" ProgID="Equation.3" ShapeID="_x0000_i1079" DrawAspect="Content" ObjectID="_1745760817" r:id="rId151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BC, FI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55C05090">
                <v:shape id="_x0000_i1080" type="#_x0000_t75" style="width:12pt;height:13.5pt" o:ole="">
                  <v:imagedata r:id="rId145" o:title=""/>
                </v:shape>
                <o:OLEObject Type="Embed" ProgID="Equation.3" ShapeID="_x0000_i1080" DrawAspect="Content" ObjectID="_1745760818" r:id="rId152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AC)</w:t>
            </w:r>
          </w:p>
          <w:p w14:paraId="224B6837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4DDF924F">
                <v:shape id="_x0000_i1081" type="#_x0000_t75" style="width:15pt;height:12pt" o:ole="">
                  <v:imagedata r:id="rId153" o:title=""/>
                </v:shape>
                <o:OLEObject Type="Embed" ProgID="Equation.3" ShapeID="_x0000_i1081" DrawAspect="Content" ObjectID="_1745760819" r:id="rId154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∆CIF </w:t>
            </w:r>
            <w:r w:rsidRPr="000E2737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∆CFA (g.g)</w:t>
            </w:r>
          </w:p>
          <w:p w14:paraId="41E9BF73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1219" w:dyaOrig="620" w14:anchorId="14FCAD0E">
                <v:shape id="_x0000_i1082" type="#_x0000_t75" style="width:60.75pt;height:31.5pt" o:ole="">
                  <v:imagedata r:id="rId155" o:title=""/>
                </v:shape>
                <o:OLEObject Type="Embed" ProgID="Equation.3" ShapeID="_x0000_i1082" DrawAspect="Content" ObjectID="_1745760820" r:id="rId156"/>
              </w:object>
            </w:r>
          </w:p>
          <w:p w14:paraId="3F6284D4" w14:textId="77777777" w:rsidR="005C018A" w:rsidRPr="000E2737" w:rsidRDefault="005C018A" w:rsidP="005C018A">
            <w:pPr>
              <w:pStyle w:val="oancuaDanhsac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Trên tia đối tia AF lấy điểm N sao cho AN = AF. Gọi M là trung điểm cạnh IC. </w:t>
            </w:r>
          </w:p>
          <w:p w14:paraId="418EA1FE" w14:textId="77777777" w:rsidR="005C018A" w:rsidRPr="000E2737" w:rsidRDefault="005C018A" w:rsidP="005C018A">
            <w:pPr>
              <w:pStyle w:val="oancuaDanhsach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 xml:space="preserve">Chứng minh: NI </w:t>
            </w:r>
            <w:r w:rsidRPr="000E273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3C87A915">
                <v:shape id="_x0000_i1083" type="#_x0000_t75" style="width:12pt;height:13.5pt" o:ole="">
                  <v:imagedata r:id="rId70" o:title=""/>
                </v:shape>
                <o:OLEObject Type="Embed" ProgID="Equation.3" ShapeID="_x0000_i1083" DrawAspect="Content" ObjectID="_1745760821" r:id="rId157"/>
              </w:object>
            </w:r>
            <w:r w:rsidRPr="000E2737">
              <w:rPr>
                <w:rFonts w:ascii="Times New Roman" w:hAnsi="Times New Roman" w:cs="Times New Roman"/>
                <w:sz w:val="26"/>
                <w:szCs w:val="26"/>
              </w:rPr>
              <w:t xml:space="preserve"> FM</w:t>
            </w:r>
          </w:p>
          <w:p w14:paraId="17E9531C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i/>
                <w:sz w:val="26"/>
                <w:szCs w:val="26"/>
              </w:rPr>
              <w:t>Giải:</w:t>
            </w:r>
          </w:p>
          <w:p w14:paraId="6D2617BC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14:paraId="69697AD6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Ta có </w:t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940" w:dyaOrig="620" w14:anchorId="3B6E70E8">
                <v:shape id="_x0000_i1084" type="#_x0000_t75" style="width:47.25pt;height:31.5pt" o:ole="">
                  <v:imagedata r:id="rId158" o:title=""/>
                </v:shape>
                <o:OLEObject Type="Embed" ProgID="Equation.3" ShapeID="_x0000_i1084" DrawAspect="Content" ObjectID="_1745760822" r:id="rId159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do trên) </w:t>
            </w:r>
          </w:p>
          <w:p w14:paraId="0E9A412E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2880" w:dyaOrig="900" w14:anchorId="16EE4BCD">
                <v:shape id="_x0000_i1085" type="#_x0000_t75" style="width:2in;height:45pt" o:ole="">
                  <v:imagedata r:id="rId160" o:title=""/>
                </v:shape>
                <o:OLEObject Type="Embed" ProgID="Equation.3" ShapeID="_x0000_i1085" DrawAspect="Content" ObjectID="_1745760823" r:id="rId161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vì AN = AF nên A là trung điểm của NF; M là trung điểm của IC)</w:t>
            </w:r>
          </w:p>
          <w:p w14:paraId="4EC34898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Ta có ∆CIF </w:t>
            </w:r>
            <w:r w:rsidRPr="000E2737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∆CFA (do trên)</w:t>
            </w:r>
          </w:p>
          <w:p w14:paraId="34C4C29D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>Gọi K là giao điểm của NI và MF</w:t>
            </w:r>
          </w:p>
          <w:p w14:paraId="7B6AE13D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Xét ∆NFI và ∆FCM có: </w:t>
            </w:r>
          </w:p>
          <w:p w14:paraId="4E4FEA0E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219" w:dyaOrig="340" w14:anchorId="4EDEB0F1">
                <v:shape id="_x0000_i1086" type="#_x0000_t75" style="width:60.75pt;height:17.25pt" o:ole="">
                  <v:imagedata r:id="rId162" o:title=""/>
                </v:shape>
                <o:OLEObject Type="Embed" ProgID="Equation.3" ShapeID="_x0000_i1086" DrawAspect="Content" ObjectID="_1745760824" r:id="rId163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cùng phụ </w:t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340" w14:anchorId="5036F39A">
                <v:shape id="_x0000_i1087" type="#_x0000_t75" style="width:27pt;height:17.25pt" o:ole="">
                  <v:imagedata r:id="rId164" o:title=""/>
                </v:shape>
                <o:OLEObject Type="Embed" ProgID="Equation.3" ShapeID="_x0000_i1087" DrawAspect="Content" ObjectID="_1745760825" r:id="rId165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6AD2EF87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24"/>
                <w:sz w:val="26"/>
                <w:szCs w:val="26"/>
              </w:rPr>
              <w:object w:dxaOrig="1080" w:dyaOrig="620" w14:anchorId="672C43EB">
                <v:shape id="_x0000_i1088" type="#_x0000_t75" style="width:54pt;height:31.5pt" o:ole="">
                  <v:imagedata r:id="rId166" o:title=""/>
                </v:shape>
                <o:OLEObject Type="Embed" ProgID="Equation.3" ShapeID="_x0000_i1088" DrawAspect="Content" ObjectID="_1745760826" r:id="rId167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do trên) </w:t>
            </w:r>
          </w:p>
          <w:p w14:paraId="393C0315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28367A92">
                <v:shape id="_x0000_i1089" type="#_x0000_t75" style="width:15pt;height:12pt" o:ole="">
                  <v:imagedata r:id="rId168" o:title=""/>
                </v:shape>
                <o:OLEObject Type="Embed" ProgID="Equation.3" ShapeID="_x0000_i1089" DrawAspect="Content" ObjectID="_1745760827" r:id="rId169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∆NFI </w:t>
            </w:r>
            <w:r w:rsidRPr="000E2737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∆FCM (c.g.c)</w:t>
            </w:r>
          </w:p>
          <w:p w14:paraId="4E4F0BFA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500" w:dyaOrig="340" w14:anchorId="4D08F19B">
                <v:shape id="_x0000_i1090" type="#_x0000_t75" style="width:75pt;height:17.25pt" o:ole="">
                  <v:imagedata r:id="rId170" o:title=""/>
                </v:shape>
                <o:OLEObject Type="Embed" ProgID="Equation.3" ShapeID="_x0000_i1090" DrawAspect="Content" ObjectID="_1745760828" r:id="rId171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2 góc tương ứng)</w:t>
            </w:r>
          </w:p>
          <w:p w14:paraId="498B5D5F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Hay </w:t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300" w:dyaOrig="340" w14:anchorId="6B29947C">
                <v:shape id="_x0000_i1091" type="#_x0000_t75" style="width:65.25pt;height:17.25pt" o:ole="">
                  <v:imagedata r:id="rId172" o:title=""/>
                </v:shape>
                <o:OLEObject Type="Embed" ProgID="Equation.3" ShapeID="_x0000_i1091" DrawAspect="Content" ObjectID="_1745760829" r:id="rId173"/>
              </w:object>
            </w:r>
          </w:p>
          <w:p w14:paraId="0289E067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  <w:t xml:space="preserve">Xét ∆NFK có: </w:t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2620" w:dyaOrig="340" w14:anchorId="35323655">
                <v:shape id="_x0000_i1092" type="#_x0000_t75" style="width:130.5pt;height:17.25pt" o:ole="">
                  <v:imagedata r:id="rId174" o:title=""/>
                </v:shape>
                <o:OLEObject Type="Embed" ProgID="Equation.3" ShapeID="_x0000_i1092" DrawAspect="Content" ObjectID="_1745760830" r:id="rId175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tổng 3 góc trong tam giác)</w:t>
            </w:r>
          </w:p>
          <w:p w14:paraId="7E728F8E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2920" w:dyaOrig="340" w14:anchorId="625B3A43">
                <v:shape id="_x0000_i1093" type="#_x0000_t75" style="width:145.5pt;height:17.25pt" o:ole="">
                  <v:imagedata r:id="rId176" o:title=""/>
                </v:shape>
                <o:OLEObject Type="Embed" ProgID="Equation.3" ShapeID="_x0000_i1093" DrawAspect="Content" ObjectID="_1745760831" r:id="rId177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vì </w:t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300" w:dyaOrig="340" w14:anchorId="60D6FEF2">
                <v:shape id="_x0000_i1094" type="#_x0000_t75" style="width:65.25pt;height:17.25pt" o:ole="">
                  <v:imagedata r:id="rId172" o:title=""/>
                </v:shape>
                <o:OLEObject Type="Embed" ProgID="Equation.3" ShapeID="_x0000_i1094" DrawAspect="Content" ObjectID="_1745760832" r:id="rId178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0BFA2703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880" w:dyaOrig="340" w14:anchorId="32FF6541">
                <v:shape id="_x0000_i1095" type="#_x0000_t75" style="width:93.75pt;height:17.25pt" o:ole="">
                  <v:imagedata r:id="rId179" o:title=""/>
                </v:shape>
                <o:OLEObject Type="Embed" ProgID="Equation.3" ShapeID="_x0000_i1095" DrawAspect="Content" ObjectID="_1745760833" r:id="rId180"/>
              </w:object>
            </w:r>
          </w:p>
          <w:p w14:paraId="16B76234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1780" w:dyaOrig="340" w14:anchorId="0ADC3234">
                <v:shape id="_x0000_i1096" type="#_x0000_t75" style="width:89.25pt;height:17.25pt" o:ole="">
                  <v:imagedata r:id="rId181" o:title=""/>
                </v:shape>
                <o:OLEObject Type="Embed" ProgID="Equation.3" ShapeID="_x0000_i1096" DrawAspect="Content" ObjectID="_1745760834" r:id="rId182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(vì AF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3C7EA239">
                <v:shape id="_x0000_i1097" type="#_x0000_t75" style="width:12pt;height:13.5pt" o:ole="">
                  <v:imagedata r:id="rId183" o:title=""/>
                </v:shape>
                <o:OLEObject Type="Embed" ProgID="Equation.3" ShapeID="_x0000_i1097" DrawAspect="Content" ObjectID="_1745760835" r:id="rId184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BC)</w:t>
            </w:r>
          </w:p>
          <w:p w14:paraId="143F1CA4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32"/>
                <w:sz w:val="26"/>
                <w:szCs w:val="26"/>
              </w:rPr>
              <w:object w:dxaOrig="1760" w:dyaOrig="760" w14:anchorId="61223A6C">
                <v:shape id="_x0000_i1098" type="#_x0000_t75" style="width:88.5pt;height:38.25pt" o:ole="">
                  <v:imagedata r:id="rId185" o:title=""/>
                </v:shape>
                <o:OLEObject Type="Embed" ProgID="Equation.3" ShapeID="_x0000_i1098" DrawAspect="Content" ObjectID="_1745760836" r:id="rId186"/>
              </w:object>
            </w:r>
          </w:p>
          <w:p w14:paraId="543A7873" w14:textId="77777777" w:rsidR="005C018A" w:rsidRPr="000E2737" w:rsidRDefault="005C018A" w:rsidP="005C018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ab/>
            </w:r>
            <w:r w:rsidRPr="000E27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792839A4">
                <v:shape id="_x0000_i1099" type="#_x0000_t75" style="width:15pt;height:12pt" o:ole="">
                  <v:imagedata r:id="rId187" o:title=""/>
                </v:shape>
                <o:OLEObject Type="Embed" ProgID="Equation.3" ShapeID="_x0000_i1099" DrawAspect="Content" ObjectID="_1745760837" r:id="rId188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NI </w:t>
            </w:r>
            <w:r w:rsidRPr="000E2737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 w14:anchorId="173844D0">
                <v:shape id="_x0000_i1100" type="#_x0000_t75" style="width:12pt;height:13.5pt" o:ole="">
                  <v:imagedata r:id="rId70" o:title=""/>
                </v:shape>
                <o:OLEObject Type="Embed" ProgID="Equation.3" ShapeID="_x0000_i1100" DrawAspect="Content" ObjectID="_1745760838" r:id="rId189"/>
              </w:objec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FM </w:t>
            </w:r>
          </w:p>
          <w:p w14:paraId="622BA872" w14:textId="77777777" w:rsidR="005C018A" w:rsidRPr="000E2737" w:rsidRDefault="005C018A" w:rsidP="005C018A">
            <w:pPr>
              <w:pStyle w:val="oancuaDanhsach"/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" w:type="dxa"/>
          </w:tcPr>
          <w:p w14:paraId="3FEA00FE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F34F97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E5371B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23D923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F1FAFE2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DAB51C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06C659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 5</w:t>
            </w:r>
          </w:p>
          <w:p w14:paraId="7982B4E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662508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4B8A38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A65A93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919678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EA5FAB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08F1EC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D9DC21D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82CC75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8E88210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AD28CC2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A6ECC5D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7A2D63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3CFFD77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DF8C206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B382DF5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547D85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0423367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0,25</w:t>
            </w:r>
          </w:p>
          <w:p w14:paraId="76BAD50D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0,25</w:t>
            </w:r>
          </w:p>
          <w:p w14:paraId="788C3D5E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71B43D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2C06A9A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6A86DD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68AFE6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D4F078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BE0391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3FAA43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17A6D5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00C114E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0A4B65E5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990A75C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0D713700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  </w:t>
            </w:r>
          </w:p>
          <w:p w14:paraId="4B57AA2B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 0,25</w:t>
            </w:r>
          </w:p>
          <w:p w14:paraId="7D28076D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3B1D3FE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81E6042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05FAB88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14434E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0AF74F8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626EDC9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E7D31D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3EE6AD6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C856A4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54B447D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38F64AC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F15FEA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9D793F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E54BDF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408153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522446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EA62AF0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C9E9A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160C9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0EE54B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23522D0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B8544B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2AA7221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FE93ED2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21BC83F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EDDD71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F90EAF8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592E84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FE526B6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50ADBD3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1CA000FA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C018A" w:rsidRPr="000E2737" w14:paraId="50CA081C" w14:textId="77777777" w:rsidTr="005C018A">
        <w:tc>
          <w:tcPr>
            <w:tcW w:w="1235" w:type="dxa"/>
          </w:tcPr>
          <w:p w14:paraId="08167852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lastRenderedPageBreak/>
              <w:t>Bài 6</w:t>
            </w:r>
          </w:p>
          <w:p w14:paraId="61128F6B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014ED77" w14:textId="77777777" w:rsidR="005C018A" w:rsidRPr="000E2737" w:rsidRDefault="005C018A" w:rsidP="005C018A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(0.5điểm)</w:t>
            </w:r>
          </w:p>
        </w:tc>
        <w:tc>
          <w:tcPr>
            <w:tcW w:w="8398" w:type="dxa"/>
          </w:tcPr>
          <w:p w14:paraId="5DE6AFCB" w14:textId="77777777" w:rsidR="00D20EE5" w:rsidRPr="000E2737" w:rsidRDefault="00D20EE5" w:rsidP="00D20EE5">
            <w:pPr>
              <w:tabs>
                <w:tab w:val="left" w:pos="1468"/>
              </w:tabs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>Ta có:  a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2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3 = (a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>) + (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1) + 2 </w:t>
            </w:r>
          </w:p>
          <w:p w14:paraId="75F2D61C" w14:textId="77777777" w:rsidR="00D20EE5" w:rsidRPr="000E2737" w:rsidRDefault="00D20EE5" w:rsidP="00D20EE5">
            <w:pPr>
              <w:tabs>
                <w:tab w:val="left" w:pos="1468"/>
              </w:tabs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>Áp dụng BĐT x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y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2xy, ta có:</w:t>
            </w:r>
          </w:p>
          <w:p w14:paraId="000CE870" w14:textId="77777777" w:rsidR="00D20EE5" w:rsidRPr="000E2737" w:rsidRDefault="00D20EE5" w:rsidP="00D20EE5">
            <w:pPr>
              <w:tabs>
                <w:tab w:val="left" w:pos="1468"/>
              </w:tabs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>a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2ab,  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1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2b</w:t>
            </w:r>
          </w:p>
          <w:p w14:paraId="0A3DB255" w14:textId="77777777" w:rsidR="00D20EE5" w:rsidRPr="000E2737" w:rsidRDefault="00D20EE5" w:rsidP="00D20EE5">
            <w:pPr>
              <w:tabs>
                <w:tab w:val="left" w:pos="1468"/>
              </w:tabs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</w:rPr>
              <w:t>Suy ra: (a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+ 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>) + (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+ 1) + 2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2ab + 2b + 2 = 2(ab + b + 1)</w:t>
            </w:r>
          </w:p>
          <w:p w14:paraId="7BEF2FB5" w14:textId="77777777" w:rsidR="00D20EE5" w:rsidRPr="000E2737" w:rsidRDefault="00D20EE5" w:rsidP="00D20EE5">
            <w:pPr>
              <w:rPr>
                <w:rFonts w:ascii="Times New Roman" w:hAnsi="Times New Roman"/>
                <w:sz w:val="26"/>
                <w:szCs w:val="26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DE"/>
            </w:r>
            <w:r w:rsidRPr="000E273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>a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+ 2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+ 3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</w:rPr>
              <w:t xml:space="preserve"> 2(ab + b + 1)</w:t>
            </w:r>
          </w:p>
          <w:p w14:paraId="22062F88" w14:textId="77777777" w:rsidR="00D20EE5" w:rsidRPr="000E2737" w:rsidRDefault="00D20EE5" w:rsidP="00D20EE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>Tương tự: b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2c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3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2(bc + c + 1)</w:t>
            </w:r>
          </w:p>
          <w:p w14:paraId="625A30B9" w14:textId="77777777" w:rsidR="00D20EE5" w:rsidRPr="000E2737" w:rsidRDefault="00D20EE5" w:rsidP="00D20EE5">
            <w:pPr>
              <w:tabs>
                <w:tab w:val="left" w:pos="1215"/>
              </w:tabs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  c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2a</w:t>
            </w:r>
            <w:r w:rsidRPr="000E2737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3 </w: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B3"/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2(ca + a + 1)</w:t>
            </w:r>
          </w:p>
          <w:p w14:paraId="390C0B84" w14:textId="77777777" w:rsidR="00D20EE5" w:rsidRPr="000E2737" w:rsidRDefault="00D20EE5" w:rsidP="00D20EE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Do đó: </w:t>
            </w:r>
            <w:r w:rsidRPr="000E2737">
              <w:rPr>
                <w:rFonts w:ascii="Times New Roman" w:hAnsi="Times New Roman"/>
                <w:position w:val="-30"/>
                <w:sz w:val="26"/>
                <w:szCs w:val="26"/>
                <w:lang w:val="pt-BR"/>
              </w:rPr>
              <w:object w:dxaOrig="4500" w:dyaOrig="740" w14:anchorId="64B49955">
                <v:shape id="_x0000_i1101" type="#_x0000_t75" style="width:225pt;height:36.75pt" o:ole="">
                  <v:imagedata r:id="rId190" o:title=""/>
                </v:shape>
                <o:OLEObject Type="Embed" ProgID="Equation.DSMT4" ShapeID="_x0000_i1101" DrawAspect="Content" ObjectID="_1745760839" r:id="rId191"/>
              </w:objec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(1)</w:t>
            </w:r>
          </w:p>
          <w:p w14:paraId="1E22866B" w14:textId="77777777" w:rsidR="00D20EE5" w:rsidRPr="000E2737" w:rsidRDefault="00D20EE5" w:rsidP="00D20EE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>Mặt khác: Do abc = 1 nên</w:t>
            </w:r>
          </w:p>
          <w:p w14:paraId="2D8B8AF1" w14:textId="77777777" w:rsidR="00D20EE5" w:rsidRPr="000E2737" w:rsidRDefault="00D20EE5" w:rsidP="00D20EE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position w:val="-26"/>
                <w:sz w:val="26"/>
                <w:szCs w:val="26"/>
                <w:lang w:val="pt-BR"/>
              </w:rPr>
              <w:object w:dxaOrig="7200" w:dyaOrig="680" w14:anchorId="7F6B2D70">
                <v:shape id="_x0000_i1102" type="#_x0000_t75" style="width:5in;height:33.75pt" o:ole="">
                  <v:imagedata r:id="rId192" o:title=""/>
                </v:shape>
                <o:OLEObject Type="Embed" ProgID="Equation.DSMT4" ShapeID="_x0000_i1102" DrawAspect="Content" ObjectID="_1745760840" r:id="rId193"/>
              </w:object>
            </w:r>
          </w:p>
          <w:p w14:paraId="5D5E11BF" w14:textId="77777777" w:rsidR="00D20EE5" w:rsidRPr="000E2737" w:rsidRDefault="00D20EE5" w:rsidP="00D20EE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2737">
              <w:rPr>
                <w:rFonts w:ascii="Times New Roman" w:hAnsi="Times New Roman"/>
                <w:position w:val="-26"/>
                <w:sz w:val="26"/>
                <w:szCs w:val="26"/>
                <w:lang w:val="pt-BR"/>
              </w:rPr>
              <w:object w:dxaOrig="1620" w:dyaOrig="680" w14:anchorId="4DBB208A">
                <v:shape id="_x0000_i1103" type="#_x0000_t75" style="width:81pt;height:33.75pt" o:ole="">
                  <v:imagedata r:id="rId194" o:title=""/>
                </v:shape>
                <o:OLEObject Type="Embed" ProgID="Equation.DSMT4" ShapeID="_x0000_i1103" DrawAspect="Content" ObjectID="_1745760841" r:id="rId195"/>
              </w:object>
            </w:r>
            <w:r w:rsidRPr="000E273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(2)</w:t>
            </w:r>
          </w:p>
          <w:p w14:paraId="7CDBB030" w14:textId="77777777" w:rsidR="005C018A" w:rsidRPr="000E2737" w:rsidRDefault="00D20EE5" w:rsidP="00D20EE5">
            <w:pPr>
              <w:pStyle w:val="oancuaDanhsach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E27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Từ (1) và (2) suy ra: </w:t>
            </w:r>
            <w:r w:rsidRPr="000E2737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4440" w:dyaOrig="620" w14:anchorId="1EDC3BE8">
                <v:shape id="_x0000_i1104" type="#_x0000_t75" style="width:222pt;height:30.75pt" o:ole="">
                  <v:imagedata r:id="rId72" o:title=""/>
                </v:shape>
                <o:OLEObject Type="Embed" ProgID="Equation.3" ShapeID="_x0000_i1104" DrawAspect="Content" ObjectID="_1745760842" r:id="rId196"/>
              </w:object>
            </w:r>
          </w:p>
        </w:tc>
        <w:tc>
          <w:tcPr>
            <w:tcW w:w="902" w:type="dxa"/>
          </w:tcPr>
          <w:p w14:paraId="13031F8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9DDE5F1" w14:textId="77777777" w:rsidR="000E2737" w:rsidRDefault="000E2737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0CB5592" w14:textId="77777777" w:rsidR="000E2737" w:rsidRDefault="000E2737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39EA82B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18A64334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D6CE39A" w14:textId="77777777" w:rsidR="005C018A" w:rsidRPr="000E2737" w:rsidRDefault="005C018A" w:rsidP="005C018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5647040" w14:textId="77777777" w:rsid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  <w:p w14:paraId="493310E7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71C5CF6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6272A8D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7982D40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40CDBC6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C580781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824D222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79E15FB" w14:textId="77777777" w:rsidR="000E2737" w:rsidRDefault="000E2737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6BDF76E" w14:textId="77777777" w:rsidR="005C018A" w:rsidRPr="000E2737" w:rsidRDefault="005C018A" w:rsidP="005C018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0E2737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</w:tbl>
    <w:p w14:paraId="119B7A8E" w14:textId="77777777" w:rsidR="005C018A" w:rsidRDefault="005C018A" w:rsidP="005C018A">
      <w:pPr>
        <w:shd w:val="clear" w:color="auto" w:fill="FFFFFF"/>
        <w:spacing w:after="402"/>
        <w:rPr>
          <w:rFonts w:ascii="Times New Roman" w:hAnsi="Times New Roman"/>
          <w:b/>
          <w:bCs/>
          <w:sz w:val="26"/>
          <w:szCs w:val="26"/>
          <w:lang w:val="de-DE"/>
        </w:rPr>
      </w:pPr>
    </w:p>
    <w:p w14:paraId="40F2C32B" w14:textId="77777777" w:rsidR="002B6B9F" w:rsidRPr="002B6B9F" w:rsidRDefault="002B6B9F" w:rsidP="005C018A">
      <w:pPr>
        <w:shd w:val="clear" w:color="auto" w:fill="FFFFFF"/>
        <w:spacing w:after="402"/>
        <w:rPr>
          <w:rFonts w:ascii="Times New Roman" w:hAnsi="Times New Roman"/>
          <w:b/>
          <w:bCs/>
          <w:sz w:val="26"/>
          <w:szCs w:val="26"/>
          <w:lang w:val="de-DE"/>
        </w:rPr>
      </w:pPr>
    </w:p>
    <w:p w14:paraId="14B94D84" w14:textId="77777777" w:rsidR="002B61AE" w:rsidRPr="002B6B9F" w:rsidRDefault="002B61AE">
      <w:pPr>
        <w:rPr>
          <w:rFonts w:ascii="Times New Roman" w:hAnsi="Times New Roman"/>
          <w:lang w:val="de-DE"/>
        </w:rPr>
      </w:pPr>
    </w:p>
    <w:sectPr w:rsidR="002B61AE" w:rsidRPr="002B6B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57FAD0" w14:textId="77777777" w:rsidR="00154652" w:rsidRDefault="00154652" w:rsidP="005C018A">
      <w:r>
        <w:separator/>
      </w:r>
    </w:p>
  </w:endnote>
  <w:endnote w:type="continuationSeparator" w:id="0">
    <w:p w14:paraId="378E6FCE" w14:textId="77777777" w:rsidR="00154652" w:rsidRDefault="00154652" w:rsidP="005C01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E3FE04" w14:textId="77777777" w:rsidR="00154652" w:rsidRDefault="00154652" w:rsidP="005C018A">
      <w:r>
        <w:separator/>
      </w:r>
    </w:p>
  </w:footnote>
  <w:footnote w:type="continuationSeparator" w:id="0">
    <w:p w14:paraId="32105BE7" w14:textId="77777777" w:rsidR="00154652" w:rsidRDefault="00154652" w:rsidP="005C01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C06FC"/>
    <w:multiLevelType w:val="hybridMultilevel"/>
    <w:tmpl w:val="DE5AA30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9038E"/>
    <w:multiLevelType w:val="hybridMultilevel"/>
    <w:tmpl w:val="541AEDBC"/>
    <w:lvl w:ilvl="0" w:tplc="2586E5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1B2997"/>
    <w:multiLevelType w:val="hybridMultilevel"/>
    <w:tmpl w:val="2B18C722"/>
    <w:lvl w:ilvl="0" w:tplc="C8D41FA4"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641352"/>
    <w:multiLevelType w:val="hybridMultilevel"/>
    <w:tmpl w:val="78921328"/>
    <w:lvl w:ilvl="0" w:tplc="6EB8ED04"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5C6C37"/>
    <w:multiLevelType w:val="hybridMultilevel"/>
    <w:tmpl w:val="ABB832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3A1DAB"/>
    <w:multiLevelType w:val="hybridMultilevel"/>
    <w:tmpl w:val="B37AE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A701F4"/>
    <w:multiLevelType w:val="hybridMultilevel"/>
    <w:tmpl w:val="541AEDBC"/>
    <w:lvl w:ilvl="0" w:tplc="2586E5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9337FD"/>
    <w:multiLevelType w:val="hybridMultilevel"/>
    <w:tmpl w:val="807CA4B6"/>
    <w:lvl w:ilvl="0" w:tplc="1CC4E9F2">
      <w:start w:val="2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8" w15:restartNumberingAfterBreak="0">
    <w:nsid w:val="1EBD6002"/>
    <w:multiLevelType w:val="hybridMultilevel"/>
    <w:tmpl w:val="B37AE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FE3303"/>
    <w:multiLevelType w:val="hybridMultilevel"/>
    <w:tmpl w:val="B37AE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41643E"/>
    <w:multiLevelType w:val="hybridMultilevel"/>
    <w:tmpl w:val="D5CEC8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C513FE"/>
    <w:multiLevelType w:val="hybridMultilevel"/>
    <w:tmpl w:val="62525D1E"/>
    <w:lvl w:ilvl="0" w:tplc="EDC406AC"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3060090"/>
    <w:multiLevelType w:val="hybridMultilevel"/>
    <w:tmpl w:val="748220F2"/>
    <w:lvl w:ilvl="0" w:tplc="42E26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2D076A"/>
    <w:multiLevelType w:val="hybridMultilevel"/>
    <w:tmpl w:val="4702706E"/>
    <w:lvl w:ilvl="0" w:tplc="2586E5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006FC3"/>
    <w:multiLevelType w:val="hybridMultilevel"/>
    <w:tmpl w:val="4702706E"/>
    <w:lvl w:ilvl="0" w:tplc="2586E5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903730">
    <w:abstractNumId w:val="13"/>
  </w:num>
  <w:num w:numId="2" w16cid:durableId="2086486497">
    <w:abstractNumId w:val="5"/>
  </w:num>
  <w:num w:numId="3" w16cid:durableId="675034983">
    <w:abstractNumId w:val="6"/>
  </w:num>
  <w:num w:numId="4" w16cid:durableId="1349018862">
    <w:abstractNumId w:val="4"/>
  </w:num>
  <w:num w:numId="5" w16cid:durableId="586813350">
    <w:abstractNumId w:val="0"/>
  </w:num>
  <w:num w:numId="6" w16cid:durableId="564023342">
    <w:abstractNumId w:val="8"/>
  </w:num>
  <w:num w:numId="7" w16cid:durableId="1889612291">
    <w:abstractNumId w:val="9"/>
  </w:num>
  <w:num w:numId="8" w16cid:durableId="2054839326">
    <w:abstractNumId w:val="10"/>
  </w:num>
  <w:num w:numId="9" w16cid:durableId="110513881">
    <w:abstractNumId w:val="14"/>
  </w:num>
  <w:num w:numId="10" w16cid:durableId="312368185">
    <w:abstractNumId w:val="1"/>
  </w:num>
  <w:num w:numId="11" w16cid:durableId="1256749004">
    <w:abstractNumId w:val="7"/>
  </w:num>
  <w:num w:numId="12" w16cid:durableId="1187989668">
    <w:abstractNumId w:val="12"/>
  </w:num>
  <w:num w:numId="13" w16cid:durableId="712313334">
    <w:abstractNumId w:val="11"/>
  </w:num>
  <w:num w:numId="14" w16cid:durableId="1896772479">
    <w:abstractNumId w:val="2"/>
  </w:num>
  <w:num w:numId="15" w16cid:durableId="15264779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018A"/>
    <w:rsid w:val="000E2737"/>
    <w:rsid w:val="00154652"/>
    <w:rsid w:val="00265119"/>
    <w:rsid w:val="002B61AE"/>
    <w:rsid w:val="002B6B9F"/>
    <w:rsid w:val="003C15A7"/>
    <w:rsid w:val="005C018A"/>
    <w:rsid w:val="00770D00"/>
    <w:rsid w:val="00A62B1F"/>
    <w:rsid w:val="00D20EE5"/>
    <w:rsid w:val="00E06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6BFF2C"/>
  <w15:chartTrackingRefBased/>
  <w15:docId w15:val="{09909E4C-961D-4518-A17D-7611438A1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5C018A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5C018A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5C018A"/>
  </w:style>
  <w:style w:type="paragraph" w:styleId="Chntrang">
    <w:name w:val="footer"/>
    <w:basedOn w:val="Binhthng"/>
    <w:link w:val="ChntrangChar"/>
    <w:uiPriority w:val="99"/>
    <w:unhideWhenUsed/>
    <w:rsid w:val="005C018A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5C018A"/>
  </w:style>
  <w:style w:type="paragraph" w:styleId="ThnVnban">
    <w:name w:val="Body Text"/>
    <w:basedOn w:val="Binhthng"/>
    <w:link w:val="ThnVnbanChar"/>
    <w:unhideWhenUsed/>
    <w:rsid w:val="005C018A"/>
    <w:pPr>
      <w:tabs>
        <w:tab w:val="left" w:pos="1680"/>
      </w:tabs>
      <w:spacing w:line="400" w:lineRule="exact"/>
      <w:jc w:val="both"/>
    </w:pPr>
    <w:rPr>
      <w:rFonts w:cs="Arial"/>
    </w:rPr>
  </w:style>
  <w:style w:type="character" w:customStyle="1" w:styleId="ThnVnbanChar">
    <w:name w:val="Thân Văn bản Char"/>
    <w:basedOn w:val="Phngmcinhcuaoanvn"/>
    <w:link w:val="ThnVnban"/>
    <w:rsid w:val="005C018A"/>
    <w:rPr>
      <w:rFonts w:ascii=".VnTime" w:eastAsia="Times New Roman" w:hAnsi=".VnTime" w:cs="Arial"/>
      <w:sz w:val="28"/>
      <w:szCs w:val="28"/>
    </w:rPr>
  </w:style>
  <w:style w:type="paragraph" w:styleId="Thnvnban2">
    <w:name w:val="Body Text 2"/>
    <w:basedOn w:val="Binhthng"/>
    <w:link w:val="Thnvnban2Char"/>
    <w:unhideWhenUsed/>
    <w:rsid w:val="005C018A"/>
    <w:pPr>
      <w:jc w:val="both"/>
    </w:pPr>
    <w:rPr>
      <w:rFonts w:ascii="VNI-Times" w:hAnsi="VNI-Times"/>
      <w:i/>
      <w:noProof/>
      <w:sz w:val="24"/>
      <w:szCs w:val="20"/>
    </w:rPr>
  </w:style>
  <w:style w:type="character" w:customStyle="1" w:styleId="Thnvnban2Char">
    <w:name w:val="Thân văn bản 2 Char"/>
    <w:basedOn w:val="Phngmcinhcuaoanvn"/>
    <w:link w:val="Thnvnban2"/>
    <w:rsid w:val="005C018A"/>
    <w:rPr>
      <w:rFonts w:ascii="VNI-Times" w:eastAsia="Times New Roman" w:hAnsi="VNI-Times" w:cs="Times New Roman"/>
      <w:i/>
      <w:noProof/>
      <w:sz w:val="24"/>
      <w:szCs w:val="20"/>
    </w:rPr>
  </w:style>
  <w:style w:type="paragraph" w:styleId="Thnvnban3">
    <w:name w:val="Body Text 3"/>
    <w:basedOn w:val="Binhthng"/>
    <w:link w:val="Thnvnban3Char"/>
    <w:unhideWhenUsed/>
    <w:rsid w:val="005C018A"/>
    <w:rPr>
      <w:rFonts w:ascii="VNI-Times" w:hAnsi="VNI-Times" w:cs="Lucida Sans Unicode"/>
      <w:sz w:val="26"/>
      <w:szCs w:val="24"/>
    </w:rPr>
  </w:style>
  <w:style w:type="character" w:customStyle="1" w:styleId="Thnvnban3Char">
    <w:name w:val="Thân văn bản 3 Char"/>
    <w:basedOn w:val="Phngmcinhcuaoanvn"/>
    <w:link w:val="Thnvnban3"/>
    <w:rsid w:val="005C018A"/>
    <w:rPr>
      <w:rFonts w:ascii="VNI-Times" w:eastAsia="Times New Roman" w:hAnsi="VNI-Times" w:cs="Lucida Sans Unicode"/>
      <w:sz w:val="26"/>
      <w:szCs w:val="24"/>
    </w:rPr>
  </w:style>
  <w:style w:type="paragraph" w:styleId="oancuaDanhsach">
    <w:name w:val="List Paragraph"/>
    <w:basedOn w:val="Binhthng"/>
    <w:uiPriority w:val="34"/>
    <w:qFormat/>
    <w:rsid w:val="005C018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LiBang">
    <w:name w:val="Table Grid"/>
    <w:basedOn w:val="BangThngthng"/>
    <w:uiPriority w:val="59"/>
    <w:rsid w:val="005C018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5C018A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5C018A"/>
    <w:rPr>
      <w:rFonts w:ascii="Tahoma" w:eastAsia="Times New Roman" w:hAnsi="Tahoma" w:cs="Tahoma"/>
      <w:sz w:val="16"/>
      <w:szCs w:val="16"/>
    </w:rPr>
  </w:style>
  <w:style w:type="paragraph" w:customStyle="1" w:styleId="Normal0">
    <w:name w:val="Normal_0"/>
    <w:qFormat/>
    <w:rsid w:val="005C018A"/>
    <w:pPr>
      <w:widowControl w:val="0"/>
      <w:spacing w:after="200" w:line="276" w:lineRule="auto"/>
    </w:pPr>
    <w:rPr>
      <w:rFonts w:ascii="Calibri" w:eastAsia="Calibri" w:hAnsi="Calibri" w:cs="Times New Roman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10.wmf"/><Relationship Id="rId42" Type="http://schemas.openxmlformats.org/officeDocument/2006/relationships/image" Target="media/image26.emf"/><Relationship Id="rId63" Type="http://schemas.openxmlformats.org/officeDocument/2006/relationships/oleObject" Target="embeddings/oleObject10.bin"/><Relationship Id="rId84" Type="http://schemas.openxmlformats.org/officeDocument/2006/relationships/image" Target="media/image50.wmf"/><Relationship Id="rId138" Type="http://schemas.openxmlformats.org/officeDocument/2006/relationships/image" Target="media/image78.wmf"/><Relationship Id="rId159" Type="http://schemas.openxmlformats.org/officeDocument/2006/relationships/oleObject" Target="embeddings/oleObject60.bin"/><Relationship Id="rId170" Type="http://schemas.openxmlformats.org/officeDocument/2006/relationships/image" Target="media/image92.wmf"/><Relationship Id="rId191" Type="http://schemas.openxmlformats.org/officeDocument/2006/relationships/oleObject" Target="embeddings/oleObject77.bin"/><Relationship Id="rId107" Type="http://schemas.openxmlformats.org/officeDocument/2006/relationships/oleObject" Target="embeddings/oleObject34.bin"/><Relationship Id="rId11" Type="http://schemas.openxmlformats.org/officeDocument/2006/relationships/image" Target="media/image3.wmf"/><Relationship Id="rId32" Type="http://schemas.openxmlformats.org/officeDocument/2006/relationships/image" Target="media/image21.wmf"/><Relationship Id="rId53" Type="http://schemas.openxmlformats.org/officeDocument/2006/relationships/image" Target="media/image33.wmf"/><Relationship Id="rId74" Type="http://schemas.openxmlformats.org/officeDocument/2006/relationships/oleObject" Target="embeddings/oleObject16.bin"/><Relationship Id="rId128" Type="http://schemas.openxmlformats.org/officeDocument/2006/relationships/image" Target="media/image74.wmf"/><Relationship Id="rId149" Type="http://schemas.openxmlformats.org/officeDocument/2006/relationships/image" Target="media/image83.wmf"/><Relationship Id="rId5" Type="http://schemas.openxmlformats.org/officeDocument/2006/relationships/footnotes" Target="footnotes.xml"/><Relationship Id="rId95" Type="http://schemas.openxmlformats.org/officeDocument/2006/relationships/image" Target="media/image55.wmf"/><Relationship Id="rId160" Type="http://schemas.openxmlformats.org/officeDocument/2006/relationships/image" Target="media/image87.wmf"/><Relationship Id="rId181" Type="http://schemas.openxmlformats.org/officeDocument/2006/relationships/image" Target="media/image97.wmf"/><Relationship Id="rId22" Type="http://schemas.openxmlformats.org/officeDocument/2006/relationships/image" Target="media/image11.wmf"/><Relationship Id="rId43" Type="http://schemas.openxmlformats.org/officeDocument/2006/relationships/image" Target="media/image27.emf"/><Relationship Id="rId64" Type="http://schemas.openxmlformats.org/officeDocument/2006/relationships/image" Target="media/image41.wmf"/><Relationship Id="rId118" Type="http://schemas.openxmlformats.org/officeDocument/2006/relationships/image" Target="media/image68.wmf"/><Relationship Id="rId139" Type="http://schemas.openxmlformats.org/officeDocument/2006/relationships/oleObject" Target="embeddings/oleObject48.bin"/><Relationship Id="rId85" Type="http://schemas.openxmlformats.org/officeDocument/2006/relationships/oleObject" Target="embeddings/oleObject22.bin"/><Relationship Id="rId150" Type="http://schemas.openxmlformats.org/officeDocument/2006/relationships/oleObject" Target="embeddings/oleObject54.bin"/><Relationship Id="rId171" Type="http://schemas.openxmlformats.org/officeDocument/2006/relationships/oleObject" Target="embeddings/oleObject66.bin"/><Relationship Id="rId192" Type="http://schemas.openxmlformats.org/officeDocument/2006/relationships/image" Target="media/image102.wmf"/><Relationship Id="rId12" Type="http://schemas.openxmlformats.org/officeDocument/2006/relationships/image" Target="media/image4.wmf"/><Relationship Id="rId33" Type="http://schemas.openxmlformats.org/officeDocument/2006/relationships/oleObject" Target="embeddings/oleObject3.bin"/><Relationship Id="rId108" Type="http://schemas.openxmlformats.org/officeDocument/2006/relationships/image" Target="media/image61.wmf"/><Relationship Id="rId129" Type="http://schemas.openxmlformats.org/officeDocument/2006/relationships/oleObject" Target="embeddings/oleObject42.bin"/><Relationship Id="rId54" Type="http://schemas.openxmlformats.org/officeDocument/2006/relationships/image" Target="media/image34.wmf"/><Relationship Id="rId75" Type="http://schemas.openxmlformats.org/officeDocument/2006/relationships/image" Target="media/image46.wmf"/><Relationship Id="rId96" Type="http://schemas.openxmlformats.org/officeDocument/2006/relationships/oleObject" Target="embeddings/oleObject28.bin"/><Relationship Id="rId140" Type="http://schemas.openxmlformats.org/officeDocument/2006/relationships/oleObject" Target="embeddings/oleObject49.bin"/><Relationship Id="rId161" Type="http://schemas.openxmlformats.org/officeDocument/2006/relationships/oleObject" Target="embeddings/oleObject61.bin"/><Relationship Id="rId182" Type="http://schemas.openxmlformats.org/officeDocument/2006/relationships/oleObject" Target="embeddings/oleObject72.bin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119" Type="http://schemas.openxmlformats.org/officeDocument/2006/relationships/image" Target="media/image69.emf"/><Relationship Id="rId44" Type="http://schemas.openxmlformats.org/officeDocument/2006/relationships/image" Target="media/image28.emf"/><Relationship Id="rId65" Type="http://schemas.openxmlformats.org/officeDocument/2006/relationships/oleObject" Target="embeddings/oleObject11.bin"/><Relationship Id="rId86" Type="http://schemas.openxmlformats.org/officeDocument/2006/relationships/oleObject" Target="embeddings/oleObject23.bin"/><Relationship Id="rId130" Type="http://schemas.openxmlformats.org/officeDocument/2006/relationships/image" Target="media/image75.wmf"/><Relationship Id="rId151" Type="http://schemas.openxmlformats.org/officeDocument/2006/relationships/oleObject" Target="embeddings/oleObject55.bin"/><Relationship Id="rId172" Type="http://schemas.openxmlformats.org/officeDocument/2006/relationships/image" Target="media/image93.wmf"/><Relationship Id="rId193" Type="http://schemas.openxmlformats.org/officeDocument/2006/relationships/oleObject" Target="embeddings/oleObject7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35.bin"/><Relationship Id="rId34" Type="http://schemas.openxmlformats.org/officeDocument/2006/relationships/image" Target="media/image22.wmf"/><Relationship Id="rId55" Type="http://schemas.openxmlformats.org/officeDocument/2006/relationships/image" Target="media/image35.wmf"/><Relationship Id="rId76" Type="http://schemas.openxmlformats.org/officeDocument/2006/relationships/oleObject" Target="embeddings/oleObject17.bin"/><Relationship Id="rId97" Type="http://schemas.openxmlformats.org/officeDocument/2006/relationships/oleObject" Target="embeddings/oleObject29.bin"/><Relationship Id="rId120" Type="http://schemas.openxmlformats.org/officeDocument/2006/relationships/image" Target="media/image70.wmf"/><Relationship Id="rId141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oleObject" Target="embeddings/oleObject14.bin"/><Relationship Id="rId92" Type="http://schemas.openxmlformats.org/officeDocument/2006/relationships/oleObject" Target="embeddings/oleObject26.bin"/><Relationship Id="rId162" Type="http://schemas.openxmlformats.org/officeDocument/2006/relationships/image" Target="media/image88.wmf"/><Relationship Id="rId183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3.wmf"/><Relationship Id="rId40" Type="http://schemas.openxmlformats.org/officeDocument/2006/relationships/image" Target="media/image25.wmf"/><Relationship Id="rId45" Type="http://schemas.openxmlformats.org/officeDocument/2006/relationships/image" Target="media/image29.emf"/><Relationship Id="rId66" Type="http://schemas.openxmlformats.org/officeDocument/2006/relationships/image" Target="media/image42.wmf"/><Relationship Id="rId87" Type="http://schemas.openxmlformats.org/officeDocument/2006/relationships/image" Target="media/image51.wmf"/><Relationship Id="rId110" Type="http://schemas.openxmlformats.org/officeDocument/2006/relationships/image" Target="media/image62.wmf"/><Relationship Id="rId115" Type="http://schemas.openxmlformats.org/officeDocument/2006/relationships/image" Target="media/image65.wmf"/><Relationship Id="rId131" Type="http://schemas.openxmlformats.org/officeDocument/2006/relationships/oleObject" Target="embeddings/oleObject43.bin"/><Relationship Id="rId136" Type="http://schemas.openxmlformats.org/officeDocument/2006/relationships/image" Target="media/image77.wmf"/><Relationship Id="rId157" Type="http://schemas.openxmlformats.org/officeDocument/2006/relationships/oleObject" Target="embeddings/oleObject59.bin"/><Relationship Id="rId178" Type="http://schemas.openxmlformats.org/officeDocument/2006/relationships/oleObject" Target="embeddings/oleObject70.bin"/><Relationship Id="rId61" Type="http://schemas.openxmlformats.org/officeDocument/2006/relationships/oleObject" Target="embeddings/oleObject9.bin"/><Relationship Id="rId82" Type="http://schemas.openxmlformats.org/officeDocument/2006/relationships/image" Target="media/image49.wmf"/><Relationship Id="rId152" Type="http://schemas.openxmlformats.org/officeDocument/2006/relationships/oleObject" Target="embeddings/oleObject56.bin"/><Relationship Id="rId173" Type="http://schemas.openxmlformats.org/officeDocument/2006/relationships/oleObject" Target="embeddings/oleObject67.bin"/><Relationship Id="rId194" Type="http://schemas.openxmlformats.org/officeDocument/2006/relationships/image" Target="media/image103.wmf"/><Relationship Id="rId19" Type="http://schemas.openxmlformats.org/officeDocument/2006/relationships/image" Target="media/image11.emf"/><Relationship Id="rId14" Type="http://schemas.openxmlformats.org/officeDocument/2006/relationships/image" Target="media/image6.wmf"/><Relationship Id="rId30" Type="http://schemas.openxmlformats.org/officeDocument/2006/relationships/image" Target="media/image19.wmf"/><Relationship Id="rId35" Type="http://schemas.openxmlformats.org/officeDocument/2006/relationships/oleObject" Target="embeddings/oleObject4.bin"/><Relationship Id="rId56" Type="http://schemas.openxmlformats.org/officeDocument/2006/relationships/image" Target="media/image36.wmf"/><Relationship Id="rId77" Type="http://schemas.openxmlformats.org/officeDocument/2006/relationships/image" Target="media/image47.wmf"/><Relationship Id="rId100" Type="http://schemas.openxmlformats.org/officeDocument/2006/relationships/image" Target="media/image57.wmf"/><Relationship Id="rId105" Type="http://schemas.openxmlformats.org/officeDocument/2006/relationships/oleObject" Target="embeddings/oleObject33.bin"/><Relationship Id="rId126" Type="http://schemas.openxmlformats.org/officeDocument/2006/relationships/image" Target="media/image73.wmf"/><Relationship Id="rId147" Type="http://schemas.openxmlformats.org/officeDocument/2006/relationships/image" Target="media/image82.wmf"/><Relationship Id="rId168" Type="http://schemas.openxmlformats.org/officeDocument/2006/relationships/image" Target="media/image91.wmf"/><Relationship Id="rId8" Type="http://schemas.openxmlformats.org/officeDocument/2006/relationships/oleObject" Target="embeddings/oleObject1.bin"/><Relationship Id="rId51" Type="http://schemas.openxmlformats.org/officeDocument/2006/relationships/image" Target="media/image31.wmf"/><Relationship Id="rId72" Type="http://schemas.openxmlformats.org/officeDocument/2006/relationships/image" Target="media/image45.wmf"/><Relationship Id="rId93" Type="http://schemas.openxmlformats.org/officeDocument/2006/relationships/image" Target="media/image54.wmf"/><Relationship Id="rId98" Type="http://schemas.openxmlformats.org/officeDocument/2006/relationships/image" Target="media/image56.wmf"/><Relationship Id="rId121" Type="http://schemas.openxmlformats.org/officeDocument/2006/relationships/oleObject" Target="embeddings/oleObject38.bin"/><Relationship Id="rId142" Type="http://schemas.openxmlformats.org/officeDocument/2006/relationships/oleObject" Target="embeddings/oleObject50.bin"/><Relationship Id="rId163" Type="http://schemas.openxmlformats.org/officeDocument/2006/relationships/oleObject" Target="embeddings/oleObject62.bin"/><Relationship Id="rId184" Type="http://schemas.openxmlformats.org/officeDocument/2006/relationships/oleObject" Target="embeddings/oleObject73.bin"/><Relationship Id="rId189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image" Target="media/image33.emf"/><Relationship Id="rId67" Type="http://schemas.openxmlformats.org/officeDocument/2006/relationships/oleObject" Target="embeddings/oleObject12.bin"/><Relationship Id="rId116" Type="http://schemas.openxmlformats.org/officeDocument/2006/relationships/image" Target="media/image66.wmf"/><Relationship Id="rId137" Type="http://schemas.openxmlformats.org/officeDocument/2006/relationships/oleObject" Target="embeddings/oleObject47.bin"/><Relationship Id="rId158" Type="http://schemas.openxmlformats.org/officeDocument/2006/relationships/image" Target="media/image86.wmf"/><Relationship Id="rId20" Type="http://schemas.openxmlformats.org/officeDocument/2006/relationships/image" Target="media/image12.emf"/><Relationship Id="rId41" Type="http://schemas.openxmlformats.org/officeDocument/2006/relationships/oleObject" Target="embeddings/oleObject7.bin"/><Relationship Id="rId62" Type="http://schemas.openxmlformats.org/officeDocument/2006/relationships/image" Target="media/image40.wmf"/><Relationship Id="rId83" Type="http://schemas.openxmlformats.org/officeDocument/2006/relationships/oleObject" Target="embeddings/oleObject21.bin"/><Relationship Id="rId88" Type="http://schemas.openxmlformats.org/officeDocument/2006/relationships/oleObject" Target="embeddings/oleObject24.bin"/><Relationship Id="rId111" Type="http://schemas.openxmlformats.org/officeDocument/2006/relationships/oleObject" Target="embeddings/oleObject36.bin"/><Relationship Id="rId132" Type="http://schemas.openxmlformats.org/officeDocument/2006/relationships/oleObject" Target="embeddings/oleObject44.bin"/><Relationship Id="rId153" Type="http://schemas.openxmlformats.org/officeDocument/2006/relationships/image" Target="media/image84.wmf"/><Relationship Id="rId174" Type="http://schemas.openxmlformats.org/officeDocument/2006/relationships/image" Target="media/image94.wmf"/><Relationship Id="rId179" Type="http://schemas.openxmlformats.org/officeDocument/2006/relationships/image" Target="media/image96.wmf"/><Relationship Id="rId195" Type="http://schemas.openxmlformats.org/officeDocument/2006/relationships/oleObject" Target="embeddings/oleObject79.bin"/><Relationship Id="rId190" Type="http://schemas.openxmlformats.org/officeDocument/2006/relationships/image" Target="media/image101.wmf"/><Relationship Id="rId15" Type="http://schemas.openxmlformats.org/officeDocument/2006/relationships/image" Target="media/image7.emf"/><Relationship Id="rId36" Type="http://schemas.openxmlformats.org/officeDocument/2006/relationships/image" Target="media/image23.wmf"/><Relationship Id="rId57" Type="http://schemas.openxmlformats.org/officeDocument/2006/relationships/image" Target="media/image37.wmf"/><Relationship Id="rId106" Type="http://schemas.openxmlformats.org/officeDocument/2006/relationships/image" Target="media/image60.wmf"/><Relationship Id="rId127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31" Type="http://schemas.openxmlformats.org/officeDocument/2006/relationships/image" Target="media/image20.wmf"/><Relationship Id="rId52" Type="http://schemas.openxmlformats.org/officeDocument/2006/relationships/image" Target="media/image32.wmf"/><Relationship Id="rId73" Type="http://schemas.openxmlformats.org/officeDocument/2006/relationships/oleObject" Target="embeddings/oleObject15.bin"/><Relationship Id="rId78" Type="http://schemas.openxmlformats.org/officeDocument/2006/relationships/oleObject" Target="embeddings/oleObject18.bin"/><Relationship Id="rId94" Type="http://schemas.openxmlformats.org/officeDocument/2006/relationships/oleObject" Target="embeddings/oleObject27.bin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122" Type="http://schemas.openxmlformats.org/officeDocument/2006/relationships/image" Target="media/image71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53.bin"/><Relationship Id="rId164" Type="http://schemas.openxmlformats.org/officeDocument/2006/relationships/image" Target="media/image89.wmf"/><Relationship Id="rId169" Type="http://schemas.openxmlformats.org/officeDocument/2006/relationships/oleObject" Target="embeddings/oleObject65.bin"/><Relationship Id="rId185" Type="http://schemas.openxmlformats.org/officeDocument/2006/relationships/image" Target="media/image9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1.bin"/><Relationship Id="rId26" Type="http://schemas.openxmlformats.org/officeDocument/2006/relationships/image" Target="media/image15.wmf"/><Relationship Id="rId47" Type="http://schemas.openxmlformats.org/officeDocument/2006/relationships/image" Target="media/image34.emf"/><Relationship Id="rId68" Type="http://schemas.openxmlformats.org/officeDocument/2006/relationships/image" Target="media/image43.wmf"/><Relationship Id="rId89" Type="http://schemas.openxmlformats.org/officeDocument/2006/relationships/image" Target="media/image52.wmf"/><Relationship Id="rId112" Type="http://schemas.openxmlformats.org/officeDocument/2006/relationships/image" Target="media/image63.wmf"/><Relationship Id="rId133" Type="http://schemas.openxmlformats.org/officeDocument/2006/relationships/oleObject" Target="embeddings/oleObject45.bin"/><Relationship Id="rId154" Type="http://schemas.openxmlformats.org/officeDocument/2006/relationships/oleObject" Target="embeddings/oleObject57.bin"/><Relationship Id="rId175" Type="http://schemas.openxmlformats.org/officeDocument/2006/relationships/oleObject" Target="embeddings/oleObject68.bin"/><Relationship Id="rId196" Type="http://schemas.openxmlformats.org/officeDocument/2006/relationships/oleObject" Target="embeddings/oleObject80.bin"/><Relationship Id="rId16" Type="http://schemas.openxmlformats.org/officeDocument/2006/relationships/image" Target="media/image8.emf"/><Relationship Id="rId37" Type="http://schemas.openxmlformats.org/officeDocument/2006/relationships/oleObject" Target="embeddings/oleObject5.bin"/><Relationship Id="rId58" Type="http://schemas.openxmlformats.org/officeDocument/2006/relationships/image" Target="media/image38.wmf"/><Relationship Id="rId79" Type="http://schemas.openxmlformats.org/officeDocument/2006/relationships/image" Target="media/image48.wmf"/><Relationship Id="rId102" Type="http://schemas.openxmlformats.org/officeDocument/2006/relationships/image" Target="media/image58.wmf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1.bin"/><Relationship Id="rId90" Type="http://schemas.openxmlformats.org/officeDocument/2006/relationships/oleObject" Target="embeddings/oleObject25.bin"/><Relationship Id="rId165" Type="http://schemas.openxmlformats.org/officeDocument/2006/relationships/oleObject" Target="embeddings/oleObject63.bin"/><Relationship Id="rId186" Type="http://schemas.openxmlformats.org/officeDocument/2006/relationships/oleObject" Target="embeddings/oleObject74.bin"/><Relationship Id="rId27" Type="http://schemas.openxmlformats.org/officeDocument/2006/relationships/image" Target="media/image16.wmf"/><Relationship Id="rId48" Type="http://schemas.openxmlformats.org/officeDocument/2006/relationships/image" Target="media/image35.emf"/><Relationship Id="rId69" Type="http://schemas.openxmlformats.org/officeDocument/2006/relationships/oleObject" Target="embeddings/oleObject13.bin"/><Relationship Id="rId113" Type="http://schemas.openxmlformats.org/officeDocument/2006/relationships/oleObject" Target="embeddings/oleObject37.bin"/><Relationship Id="rId134" Type="http://schemas.openxmlformats.org/officeDocument/2006/relationships/image" Target="media/image76.wmf"/><Relationship Id="rId80" Type="http://schemas.openxmlformats.org/officeDocument/2006/relationships/oleObject" Target="embeddings/oleObject19.bin"/><Relationship Id="rId155" Type="http://schemas.openxmlformats.org/officeDocument/2006/relationships/image" Target="media/image85.wmf"/><Relationship Id="rId176" Type="http://schemas.openxmlformats.org/officeDocument/2006/relationships/image" Target="media/image95.wmf"/><Relationship Id="rId197" Type="http://schemas.openxmlformats.org/officeDocument/2006/relationships/fontTable" Target="fontTable.xml"/><Relationship Id="rId17" Type="http://schemas.openxmlformats.org/officeDocument/2006/relationships/image" Target="media/image9.emf"/><Relationship Id="rId38" Type="http://schemas.openxmlformats.org/officeDocument/2006/relationships/image" Target="media/image24.wmf"/><Relationship Id="rId59" Type="http://schemas.openxmlformats.org/officeDocument/2006/relationships/oleObject" Target="embeddings/oleObject8.bin"/><Relationship Id="rId103" Type="http://schemas.openxmlformats.org/officeDocument/2006/relationships/oleObject" Target="embeddings/oleObject32.bin"/><Relationship Id="rId124" Type="http://schemas.openxmlformats.org/officeDocument/2006/relationships/image" Target="media/image72.wmf"/><Relationship Id="rId70" Type="http://schemas.openxmlformats.org/officeDocument/2006/relationships/image" Target="media/image44.wmf"/><Relationship Id="rId91" Type="http://schemas.openxmlformats.org/officeDocument/2006/relationships/image" Target="media/image53.wmf"/><Relationship Id="rId145" Type="http://schemas.openxmlformats.org/officeDocument/2006/relationships/image" Target="media/image81.wmf"/><Relationship Id="rId166" Type="http://schemas.openxmlformats.org/officeDocument/2006/relationships/image" Target="media/image90.wmf"/><Relationship Id="rId187" Type="http://schemas.openxmlformats.org/officeDocument/2006/relationships/image" Target="media/image100.wmf"/><Relationship Id="rId1" Type="http://schemas.openxmlformats.org/officeDocument/2006/relationships/numbering" Target="numbering.xml"/><Relationship Id="rId28" Type="http://schemas.openxmlformats.org/officeDocument/2006/relationships/image" Target="media/image17.wmf"/><Relationship Id="rId49" Type="http://schemas.openxmlformats.org/officeDocument/2006/relationships/image" Target="media/image36.emf"/><Relationship Id="rId114" Type="http://schemas.openxmlformats.org/officeDocument/2006/relationships/image" Target="media/image64.emf"/><Relationship Id="rId60" Type="http://schemas.openxmlformats.org/officeDocument/2006/relationships/image" Target="media/image39.wmf"/><Relationship Id="rId81" Type="http://schemas.openxmlformats.org/officeDocument/2006/relationships/oleObject" Target="embeddings/oleObject20.bin"/><Relationship Id="rId135" Type="http://schemas.openxmlformats.org/officeDocument/2006/relationships/oleObject" Target="embeddings/oleObject46.bin"/><Relationship Id="rId156" Type="http://schemas.openxmlformats.org/officeDocument/2006/relationships/oleObject" Target="embeddings/oleObject58.bin"/><Relationship Id="rId177" Type="http://schemas.openxmlformats.org/officeDocument/2006/relationships/oleObject" Target="embeddings/oleObject69.bin"/><Relationship Id="rId198" Type="http://schemas.openxmlformats.org/officeDocument/2006/relationships/theme" Target="theme/theme1.xml"/><Relationship Id="rId18" Type="http://schemas.openxmlformats.org/officeDocument/2006/relationships/image" Target="media/image10.emf"/><Relationship Id="rId39" Type="http://schemas.openxmlformats.org/officeDocument/2006/relationships/oleObject" Target="embeddings/oleObject6.bin"/><Relationship Id="rId50" Type="http://schemas.openxmlformats.org/officeDocument/2006/relationships/image" Target="media/image30.wmf"/><Relationship Id="rId104" Type="http://schemas.openxmlformats.org/officeDocument/2006/relationships/image" Target="media/image59.emf"/><Relationship Id="rId125" Type="http://schemas.openxmlformats.org/officeDocument/2006/relationships/oleObject" Target="embeddings/oleObject40.bin"/><Relationship Id="rId146" Type="http://schemas.openxmlformats.org/officeDocument/2006/relationships/oleObject" Target="embeddings/oleObject52.bin"/><Relationship Id="rId167" Type="http://schemas.openxmlformats.org/officeDocument/2006/relationships/oleObject" Target="embeddings/oleObject64.bin"/><Relationship Id="rId188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0</Pages>
  <Words>1478</Words>
  <Characters>842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22615 Vũ Nguyễn Thái Dương</cp:lastModifiedBy>
  <cp:revision>3</cp:revision>
  <dcterms:created xsi:type="dcterms:W3CDTF">2023-04-09T07:32:00Z</dcterms:created>
  <dcterms:modified xsi:type="dcterms:W3CDTF">2023-05-16T09:45:00Z</dcterms:modified>
</cp:coreProperties>
</file>